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257" r:id="rId4"/>
    <p:sldId id="262" r:id="rId5"/>
    <p:sldId id="274" r:id="rId6"/>
    <p:sldId id="275" r:id="rId7"/>
    <p:sldId id="290" r:id="rId8"/>
    <p:sldId id="264" r:id="rId9"/>
    <p:sldId id="284" r:id="rId10"/>
    <p:sldId id="289" r:id="rId11"/>
    <p:sldId id="301" r:id="rId12"/>
    <p:sldId id="278" r:id="rId13"/>
    <p:sldId id="291" r:id="rId14"/>
    <p:sldId id="263" r:id="rId15"/>
    <p:sldId id="292" r:id="rId16"/>
    <p:sldId id="302" r:id="rId17"/>
    <p:sldId id="303" r:id="rId18"/>
    <p:sldId id="294" r:id="rId19"/>
    <p:sldId id="295" r:id="rId20"/>
    <p:sldId id="296" r:id="rId21"/>
    <p:sldId id="293" r:id="rId22"/>
    <p:sldId id="304" r:id="rId23"/>
    <p:sldId id="297" r:id="rId24"/>
    <p:sldId id="298" r:id="rId25"/>
    <p:sldId id="305" r:id="rId26"/>
    <p:sldId id="306" r:id="rId27"/>
    <p:sldId id="265" r:id="rId28"/>
    <p:sldId id="266" r:id="rId29"/>
  </p:sldIdLst>
  <p:sldSz cx="18288000" cy="10287000"/>
  <p:notesSz cx="6858000" cy="9144000"/>
  <p:embeddedFontLst>
    <p:embeddedFont>
      <p:font typeface="Calibri" pitchFamily="34" charset="0"/>
      <p:regular r:id="rId31"/>
      <p:bold r:id="rId32"/>
      <p:italic r:id="rId33"/>
      <p:boldItalic r:id="rId34"/>
    </p:embeddedFont>
    <p:embeddedFont>
      <p:font typeface="Cambria Math" pitchFamily="18" charset="0"/>
      <p:regular r:id="rId35"/>
    </p:embeddedFont>
    <p:embeddedFont>
      <p:font typeface="StoryBook Rough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F79"/>
    <a:srgbClr val="4CA289"/>
    <a:srgbClr val="4EB28C"/>
    <a:srgbClr val="87CB8F"/>
    <a:srgbClr val="5AB2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49" d="100"/>
          <a:sy n="49" d="100"/>
        </p:scale>
        <p:origin x="-57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642249-6B72-430D-BAED-377440711D68}" type="datetimeFigureOut">
              <a:rPr lang="en-US" smtClean="0"/>
              <a:t>1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A89B7A-A0D2-48BE-AF02-9069F05AE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317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89B7A-A0D2-48BE-AF02-9069F05AEA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14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89B7A-A0D2-48BE-AF02-9069F05AEA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108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89B7A-A0D2-48BE-AF02-9069F05AEA79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13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A89B7A-A0D2-48BE-AF02-9069F05AEA79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360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svg"/><Relationship Id="rId3" Type="http://schemas.openxmlformats.org/officeDocument/2006/relationships/image" Target="../media/image14.png"/><Relationship Id="rId21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42.svg"/><Relationship Id="rId1" Type="http://schemas.openxmlformats.org/officeDocument/2006/relationships/vmlDrawing" Target="../drawings/vmlDrawing1.vml"/><Relationship Id="rId24" Type="http://schemas.openxmlformats.org/officeDocument/2006/relationships/image" Target="../media/image97.png"/><Relationship Id="rId5" Type="http://schemas.openxmlformats.org/officeDocument/2006/relationships/image" Target="../media/image44.svg"/><Relationship Id="rId15" Type="http://schemas.openxmlformats.org/officeDocument/2006/relationships/image" Target="../media/image32.png"/><Relationship Id="rId23" Type="http://schemas.openxmlformats.org/officeDocument/2006/relationships/image" Target="../media/image96.png"/><Relationship Id="rId14" Type="http://schemas.openxmlformats.org/officeDocument/2006/relationships/image" Target="../media/image31.png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.wdp"/><Relationship Id="rId18" Type="http://schemas.openxmlformats.org/officeDocument/2006/relationships/image" Target="../media/image44.svg"/><Relationship Id="rId3" Type="http://schemas.microsoft.com/office/2007/relationships/hdphoto" Target="../media/hdphoto5.wdp"/><Relationship Id="rId7" Type="http://schemas.openxmlformats.org/officeDocument/2006/relationships/image" Target="../media/image34.png"/><Relationship Id="rId12" Type="http://schemas.openxmlformats.org/officeDocument/2006/relationships/image" Target="../media/image1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microsoft.com/office/2007/relationships/hdphoto" Target="../media/hdphoto7.wdp"/><Relationship Id="rId24" Type="http://schemas.openxmlformats.org/officeDocument/2006/relationships/image" Target="../media/image38.png"/><Relationship Id="rId23" Type="http://schemas.openxmlformats.org/officeDocument/2006/relationships/image" Target="../media/image100.png"/><Relationship Id="rId10" Type="http://schemas.openxmlformats.org/officeDocument/2006/relationships/image" Target="../media/image36.png"/><Relationship Id="rId19" Type="http://schemas.openxmlformats.org/officeDocument/2006/relationships/image" Target="../media/image37.png"/><Relationship Id="rId9" Type="http://schemas.microsoft.com/office/2007/relationships/hdphoto" Target="../media/hdphoto6.wdp"/><Relationship Id="rId22" Type="http://schemas.openxmlformats.org/officeDocument/2006/relationships/image" Target="../media/image42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1.wdp"/><Relationship Id="rId18" Type="http://schemas.openxmlformats.org/officeDocument/2006/relationships/image" Target="../media/image44.svg"/><Relationship Id="rId3" Type="http://schemas.microsoft.com/office/2007/relationships/hdphoto" Target="../media/hdphoto5.wdp"/><Relationship Id="rId7" Type="http://schemas.openxmlformats.org/officeDocument/2006/relationships/image" Target="../media/image34.png"/><Relationship Id="rId12" Type="http://schemas.openxmlformats.org/officeDocument/2006/relationships/image" Target="../media/image1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microsoft.com/office/2007/relationships/hdphoto" Target="../media/hdphoto7.wdp"/><Relationship Id="rId23" Type="http://schemas.openxmlformats.org/officeDocument/2006/relationships/image" Target="../media/image102.png"/><Relationship Id="rId10" Type="http://schemas.openxmlformats.org/officeDocument/2006/relationships/image" Target="../media/image36.png"/><Relationship Id="rId19" Type="http://schemas.openxmlformats.org/officeDocument/2006/relationships/image" Target="../media/image37.png"/><Relationship Id="rId9" Type="http://schemas.microsoft.com/office/2007/relationships/hdphoto" Target="../media/hdphoto6.wdp"/><Relationship Id="rId22" Type="http://schemas.openxmlformats.org/officeDocument/2006/relationships/image" Target="../media/image42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3.svg"/><Relationship Id="rId7" Type="http://schemas.openxmlformats.org/officeDocument/2006/relationships/image" Target="../media/image38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31.svg"/><Relationship Id="rId10" Type="http://schemas.openxmlformats.org/officeDocument/2006/relationships/image" Target="../media/image44.svg"/><Relationship Id="rId4" Type="http://schemas.openxmlformats.org/officeDocument/2006/relationships/image" Target="../media/image17.png"/><Relationship Id="rId9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microsoft.com/office/2007/relationships/hdphoto" Target="../media/hdphoto8.wdp"/><Relationship Id="rId7" Type="http://schemas.openxmlformats.org/officeDocument/2006/relationships/image" Target="../media/image44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107.png"/><Relationship Id="rId4" Type="http://schemas.openxmlformats.org/officeDocument/2006/relationships/image" Target="../media/image42.svg"/><Relationship Id="rId9" Type="http://schemas.openxmlformats.org/officeDocument/2006/relationships/image" Target="../media/image106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1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44.sv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1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44.sv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1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44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48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6.svg"/><Relationship Id="rId10" Type="http://schemas.openxmlformats.org/officeDocument/2006/relationships/image" Target="../media/image117.png"/><Relationship Id="rId9" Type="http://schemas.openxmlformats.org/officeDocument/2006/relationships/image" Target="../media/image1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48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6.svg"/><Relationship Id="rId10" Type="http://schemas.openxmlformats.org/officeDocument/2006/relationships/image" Target="../media/image119.png"/><Relationship Id="rId9" Type="http://schemas.openxmlformats.org/officeDocument/2006/relationships/image" Target="../media/image118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29.svg"/><Relationship Id="rId15" Type="http://schemas.openxmlformats.org/officeDocument/2006/relationships/image" Target="../media/image3.png"/><Relationship Id="rId14" Type="http://schemas.openxmlformats.org/officeDocument/2006/relationships/image" Target="../media/image8.jpg"/><Relationship Id="rId9" Type="http://schemas.openxmlformats.org/officeDocument/2006/relationships/image" Target="../media/image8.sv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svg"/><Relationship Id="rId18" Type="http://schemas.openxmlformats.org/officeDocument/2006/relationships/image" Target="../media/image121.png"/><Relationship Id="rId3" Type="http://schemas.openxmlformats.org/officeDocument/2006/relationships/image" Target="../media/image16.png"/><Relationship Id="rId7" Type="http://schemas.openxmlformats.org/officeDocument/2006/relationships/image" Target="../media/image7.png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29.png"/><Relationship Id="rId4" Type="http://schemas.openxmlformats.org/officeDocument/2006/relationships/image" Target="../media/image33.svg"/><Relationship Id="rId1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4.png"/><Relationship Id="rId26" Type="http://schemas.openxmlformats.org/officeDocument/2006/relationships/image" Target="../media/image46.svg"/><Relationship Id="rId3" Type="http://schemas.microsoft.com/office/2007/relationships/hdphoto" Target="../media/hdphoto1.wdp"/><Relationship Id="rId21" Type="http://schemas.openxmlformats.org/officeDocument/2006/relationships/image" Target="../media/image127.png"/><Relationship Id="rId7" Type="http://schemas.microsoft.com/office/2007/relationships/hdphoto" Target="../media/hdphoto9.wdp"/><Relationship Id="rId17" Type="http://schemas.openxmlformats.org/officeDocument/2006/relationships/image" Target="../media/image123.png"/><Relationship Id="rId25" Type="http://schemas.microsoft.com/office/2007/relationships/hdphoto" Target="../media/hdphoto10.wdp"/><Relationship Id="rId2" Type="http://schemas.openxmlformats.org/officeDocument/2006/relationships/image" Target="../media/image40.png"/><Relationship Id="rId16" Type="http://schemas.openxmlformats.org/officeDocument/2006/relationships/image" Target="../media/image42.svg"/><Relationship Id="rId20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24" Type="http://schemas.openxmlformats.org/officeDocument/2006/relationships/image" Target="../media/image47.png"/><Relationship Id="rId5" Type="http://schemas.openxmlformats.org/officeDocument/2006/relationships/image" Target="../media/image44.svg"/><Relationship Id="rId23" Type="http://schemas.openxmlformats.org/officeDocument/2006/relationships/image" Target="../media/image129.png"/><Relationship Id="rId19" Type="http://schemas.openxmlformats.org/officeDocument/2006/relationships/image" Target="../media/image125.png"/><Relationship Id="rId22" Type="http://schemas.openxmlformats.org/officeDocument/2006/relationships/image" Target="../media/image1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microsoft.com/office/2007/relationships/hdphoto" Target="../media/hdphoto8.wdp"/><Relationship Id="rId7" Type="http://schemas.openxmlformats.org/officeDocument/2006/relationships/image" Target="../media/image44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0.png"/><Relationship Id="rId10" Type="http://schemas.openxmlformats.org/officeDocument/2006/relationships/image" Target="../media/image133.png"/><Relationship Id="rId4" Type="http://schemas.openxmlformats.org/officeDocument/2006/relationships/image" Target="../media/image42.svg"/><Relationship Id="rId9" Type="http://schemas.openxmlformats.org/officeDocument/2006/relationships/image" Target="../media/image1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3.svg"/><Relationship Id="rId7" Type="http://schemas.openxmlformats.org/officeDocument/2006/relationships/image" Target="../media/image38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31.svg"/><Relationship Id="rId10" Type="http://schemas.openxmlformats.org/officeDocument/2006/relationships/image" Target="../media/image44.svg"/><Relationship Id="rId4" Type="http://schemas.openxmlformats.org/officeDocument/2006/relationships/image" Target="../media/image17.png"/><Relationship Id="rId9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8" Type="http://schemas.openxmlformats.org/officeDocument/2006/relationships/image" Target="../media/image44.svg"/><Relationship Id="rId26" Type="http://schemas.openxmlformats.org/officeDocument/2006/relationships/image" Target="../media/image38.svg"/><Relationship Id="rId3" Type="http://schemas.microsoft.com/office/2007/relationships/hdphoto" Target="../media/hdphoto5.wdp"/><Relationship Id="rId7" Type="http://schemas.openxmlformats.org/officeDocument/2006/relationships/image" Target="../media/image34.png"/><Relationship Id="rId2" Type="http://schemas.openxmlformats.org/officeDocument/2006/relationships/image" Target="../media/image33.png"/><Relationship Id="rId29" Type="http://schemas.openxmlformats.org/officeDocument/2006/relationships/image" Target="../media/image4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microsoft.com/office/2007/relationships/hdphoto" Target="../media/hdphoto1.wdp"/><Relationship Id="rId23" Type="http://schemas.openxmlformats.org/officeDocument/2006/relationships/image" Target="../media/image14.png"/><Relationship Id="rId28" Type="http://schemas.openxmlformats.org/officeDocument/2006/relationships/image" Target="../media/image2.png"/><Relationship Id="rId10" Type="http://schemas.openxmlformats.org/officeDocument/2006/relationships/image" Target="../media/image18.png"/><Relationship Id="rId19" Type="http://schemas.openxmlformats.org/officeDocument/2006/relationships/image" Target="../media/image37.png"/><Relationship Id="rId9" Type="http://schemas.microsoft.com/office/2007/relationships/hdphoto" Target="../media/hdphoto6.wdp"/><Relationship Id="rId22" Type="http://schemas.openxmlformats.org/officeDocument/2006/relationships/image" Target="../media/image42.svg"/><Relationship Id="rId27" Type="http://schemas.openxmlformats.org/officeDocument/2006/relationships/image" Target="../media/image13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48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6.svg"/><Relationship Id="rId10" Type="http://schemas.openxmlformats.org/officeDocument/2006/relationships/image" Target="../media/image137.png"/><Relationship Id="rId9" Type="http://schemas.openxmlformats.org/officeDocument/2006/relationships/image" Target="../media/image1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7" Type="http://schemas.openxmlformats.org/officeDocument/2006/relationships/image" Target="../media/image48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6.svg"/><Relationship Id="rId9" Type="http://schemas.openxmlformats.org/officeDocument/2006/relationships/image" Target="../media/image13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48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23.svg"/><Relationship Id="rId5" Type="http://schemas.openxmlformats.org/officeDocument/2006/relationships/image" Target="../media/image46.svg"/><Relationship Id="rId10" Type="http://schemas.openxmlformats.org/officeDocument/2006/relationships/image" Target="../media/image12.png"/><Relationship Id="rId9" Type="http://schemas.openxmlformats.org/officeDocument/2006/relationships/image" Target="../media/image21.sv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0.svg"/><Relationship Id="rId3" Type="http://schemas.openxmlformats.org/officeDocument/2006/relationships/image" Target="../media/image50.svg"/><Relationship Id="rId7" Type="http://schemas.openxmlformats.org/officeDocument/2006/relationships/image" Target="../media/image2.svg"/><Relationship Id="rId12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8.svg"/><Relationship Id="rId5" Type="http://schemas.openxmlformats.org/officeDocument/2006/relationships/image" Target="../media/image52.svg"/><Relationship Id="rId15" Type="http://schemas.openxmlformats.org/officeDocument/2006/relationships/image" Target="../media/image12.svg"/><Relationship Id="rId10" Type="http://schemas.openxmlformats.org/officeDocument/2006/relationships/image" Target="../media/image3.png"/><Relationship Id="rId4" Type="http://schemas.openxmlformats.org/officeDocument/2006/relationships/image" Target="../media/image51.png"/><Relationship Id="rId9" Type="http://schemas.openxmlformats.org/officeDocument/2006/relationships/image" Target="../media/image4.svg"/><Relationship Id="rId1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sv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12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svg"/><Relationship Id="rId11" Type="http://schemas.openxmlformats.org/officeDocument/2006/relationships/image" Target="../media/image13.png"/><Relationship Id="rId5" Type="http://schemas.openxmlformats.org/officeDocument/2006/relationships/image" Target="../media/image10.png"/><Relationship Id="rId10" Type="http://schemas.openxmlformats.org/officeDocument/2006/relationships/image" Target="../media/image23.svg"/><Relationship Id="rId4" Type="http://schemas.openxmlformats.org/officeDocument/2006/relationships/image" Target="../media/image17.sv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12" Type="http://schemas.openxmlformats.org/officeDocument/2006/relationships/image" Target="../media/image2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40.sv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33.svg"/><Relationship Id="rId7" Type="http://schemas.openxmlformats.org/officeDocument/2006/relationships/image" Target="../media/image38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31.svg"/><Relationship Id="rId10" Type="http://schemas.openxmlformats.org/officeDocument/2006/relationships/image" Target="../media/image44.svg"/><Relationship Id="rId4" Type="http://schemas.openxmlformats.org/officeDocument/2006/relationships/image" Target="../media/image17.png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3" Type="http://schemas.microsoft.com/office/2007/relationships/hdphoto" Target="../media/hdphoto2.wdp"/><Relationship Id="rId12" Type="http://schemas.openxmlformats.org/officeDocument/2006/relationships/image" Target="../media/image80.png"/><Relationship Id="rId17" Type="http://schemas.openxmlformats.org/officeDocument/2006/relationships/image" Target="../media/image164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8.svg"/><Relationship Id="rId15" Type="http://schemas.openxmlformats.org/officeDocument/2006/relationships/image" Target="../media/image22.png"/><Relationship Id="rId10" Type="http://schemas.openxmlformats.org/officeDocument/2006/relationships/image" Target="../media/image14.png"/><Relationship Id="rId4" Type="http://schemas.openxmlformats.org/officeDocument/2006/relationships/image" Target="../media/image20.png"/><Relationship Id="rId9" Type="http://schemas.openxmlformats.org/officeDocument/2006/relationships/image" Target="../media/image36.svg"/><Relationship Id="rId14" Type="http://schemas.microsoft.com/office/2007/relationships/hdphoto" Target="../media/hdphoto3.wdp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5.png"/><Relationship Id="rId3" Type="http://schemas.microsoft.com/office/2007/relationships/hdphoto" Target="../media/hdphoto1.wdp"/><Relationship Id="rId7" Type="http://schemas.microsoft.com/office/2007/relationships/hdphoto" Target="../media/hdphoto4.wdp"/><Relationship Id="rId17" Type="http://schemas.openxmlformats.org/officeDocument/2006/relationships/image" Target="../media/image87.png"/><Relationship Id="rId2" Type="http://schemas.openxmlformats.org/officeDocument/2006/relationships/image" Target="../media/image23.png"/><Relationship Id="rId16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44.svg"/><Relationship Id="rId15" Type="http://schemas.openxmlformats.org/officeDocument/2006/relationships/image" Target="../media/image85.png"/><Relationship Id="rId14" Type="http://schemas.openxmlformats.org/officeDocument/2006/relationships/image" Target="../media/image38.svg"/><Relationship Id="rId22" Type="http://schemas.openxmlformats.org/officeDocument/2006/relationships/image" Target="../media/image42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26" Type="http://schemas.openxmlformats.org/officeDocument/2006/relationships/image" Target="NULL"/><Relationship Id="rId3" Type="http://schemas.openxmlformats.org/officeDocument/2006/relationships/image" Target="../media/image33.svg"/><Relationship Id="rId7" Type="http://schemas.openxmlformats.org/officeDocument/2006/relationships/image" Target="../media/image38.svg"/><Relationship Id="rId33" Type="http://schemas.openxmlformats.org/officeDocument/2006/relationships/image" Target="../media/image92.png"/><Relationship Id="rId2" Type="http://schemas.openxmlformats.org/officeDocument/2006/relationships/image" Target="../media/image14.png"/><Relationship Id="rId29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.png"/><Relationship Id="rId32" Type="http://schemas.openxmlformats.org/officeDocument/2006/relationships/image" Target="../media/image23.svg"/><Relationship Id="rId28" Type="http://schemas.openxmlformats.org/officeDocument/2006/relationships/image" Target="../media/image77.svg"/><Relationship Id="rId10" Type="http://schemas.openxmlformats.org/officeDocument/2006/relationships/image" Target="../media/image75.svg"/><Relationship Id="rId9" Type="http://schemas.openxmlformats.org/officeDocument/2006/relationships/image" Target="../media/image26.png"/><Relationship Id="rId27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svg"/><Relationship Id="rId3" Type="http://schemas.openxmlformats.org/officeDocument/2006/relationships/image" Target="../media/image16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29.png"/><Relationship Id="rId15" Type="http://schemas.openxmlformats.org/officeDocument/2006/relationships/image" Target="../media/image94.png"/><Relationship Id="rId4" Type="http://schemas.openxmlformats.org/officeDocument/2006/relationships/image" Target="../media/image33.svg"/><Relationship Id="rId14" Type="http://schemas.openxmlformats.org/officeDocument/2006/relationships/image" Target="../media/image9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853995">
            <a:off x="13291279" y="-157980"/>
            <a:ext cx="5995585" cy="266054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891265">
            <a:off x="14465191" y="6882388"/>
            <a:ext cx="5588219" cy="247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122520">
            <a:off x="1199534" y="6748697"/>
            <a:ext cx="1561043" cy="317990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7891265">
            <a:off x="-1455351" y="-211186"/>
            <a:ext cx="5588219" cy="247977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97524" y="2799254"/>
            <a:ext cx="1805645" cy="124425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662805">
            <a:off x="16563673" y="8348240"/>
            <a:ext cx="1344943" cy="151271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1656189" y="788994"/>
            <a:ext cx="506908" cy="76659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9525000" y="9059180"/>
            <a:ext cx="317697" cy="480448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2514600" y="828831"/>
            <a:ext cx="14325600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TRƯỜNG</a:t>
            </a:r>
            <a:r>
              <a:rPr kumimoji="0" lang="en-US" sz="5400" b="1" i="0" u="none" strike="noStrike" kern="0" cap="none" spc="0" normalizeH="0" noProof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THPT NGÔ LÊ TÂN </a:t>
            </a:r>
            <a:endParaRPr lang="en-US" sz="5400" b="1" kern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LỚP</a:t>
            </a:r>
            <a:r>
              <a:rPr kumimoji="0" lang="en-US" sz="5400" b="1" i="0" u="none" strike="noStrike" kern="0" cap="none" spc="0" normalizeH="0" noProof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10A2 </a:t>
            </a:r>
            <a:endParaRPr kumimoji="0" lang="vi-VN" sz="5400" b="1" i="0" u="none" strike="noStrike" kern="0" cap="none" spc="0" normalizeH="0" baseline="0" noProof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62400" y="3771900"/>
            <a:ext cx="1173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Bài</a:t>
            </a:r>
            <a:r>
              <a:rPr lang="en-US" sz="4000" dirty="0" smtClean="0">
                <a:solidFill>
                  <a:srgbClr val="FF0000"/>
                </a:solidFill>
              </a:rPr>
              <a:t>  21. ĐƯỜNG  TRÒN TRONG MẶT PHẲNG TỌA ĐỘ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05400" y="4914900"/>
            <a:ext cx="4737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Tiết</a:t>
            </a:r>
            <a:r>
              <a:rPr lang="en-US" sz="3600" dirty="0" smtClean="0"/>
              <a:t> 2</a:t>
            </a:r>
            <a:endParaRPr lang="en-US" sz="3600" dirty="0"/>
          </a:p>
        </p:txBody>
      </p:sp>
      <p:sp>
        <p:nvSpPr>
          <p:cNvPr id="16" name="TextBox 15"/>
          <p:cNvSpPr txBox="1"/>
          <p:nvPr/>
        </p:nvSpPr>
        <p:spPr>
          <a:xfrm>
            <a:off x="4724400" y="5981700"/>
            <a:ext cx="8560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GV: </a:t>
            </a:r>
            <a:r>
              <a:rPr lang="en-US" sz="4000" dirty="0" err="1" smtClean="0">
                <a:solidFill>
                  <a:schemeClr val="bg1"/>
                </a:solidFill>
              </a:rPr>
              <a:t>Nguyễn</a:t>
            </a:r>
            <a:r>
              <a:rPr lang="en-US" sz="4000" dirty="0" smtClean="0">
                <a:solidFill>
                  <a:schemeClr val="bg1"/>
                </a:solidFill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</a:rPr>
              <a:t>Văn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</a:rPr>
              <a:t>Hảo</a:t>
            </a:r>
            <a:r>
              <a:rPr lang="en-US" sz="4000" dirty="0" smtClean="0">
                <a:solidFill>
                  <a:schemeClr val="bg1"/>
                </a:solidFill>
              </a:rPr>
              <a:t> 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5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12"/>
          <p:cNvPicPr>
            <a:picLocks noChangeAspect="1"/>
          </p:cNvPicPr>
          <p:nvPr/>
        </p:nvPicPr>
        <p:blipFill>
          <a:blip r:embed="rId3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1658600" y="-1134113"/>
            <a:ext cx="8659085" cy="286832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86600" y="446403"/>
            <a:ext cx="4741161" cy="100271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nl-NL" sz="4500" b="1" dirty="0" smtClean="0">
                <a:ln w="0"/>
                <a:solidFill>
                  <a:prstClr val="white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 4</a:t>
            </a:r>
            <a:endParaRPr lang="en-US" sz="4500" b="1" dirty="0">
              <a:ln w="0"/>
              <a:solidFill>
                <a:prstClr val="white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2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0880" y="570357"/>
            <a:ext cx="1676400" cy="305943"/>
          </a:xfrm>
          <a:prstGeom prst="rect">
            <a:avLst/>
          </a:prstGeom>
        </p:spPr>
      </p:pic>
      <p:pic>
        <p:nvPicPr>
          <p:cNvPr id="19" name="Picture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 rot="18772096">
            <a:off x="16361382" y="9029527"/>
            <a:ext cx="1465694" cy="857404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04800" y="1837687"/>
            <a:ext cx="176022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800" b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kumimoji="0" lang="en-US" altLang="en-US" sz="3800" b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altLang="en-US" sz="3800" b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3800" b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r>
              <a:rPr kumimoji="0" lang="en-US" altLang="en-US" sz="3800" b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                     </a:t>
            </a:r>
            <a:r>
              <a:rPr lang="en-US" altLang="en-US" sz="3800" dirty="0" err="1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800" dirty="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yến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∆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C)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3800" dirty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(1; 0). </a:t>
            </a:r>
            <a:endParaRPr lang="en-US" altLang="en-US" sz="3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57655"/>
              </p:ext>
            </p:extLst>
          </p:nvPr>
        </p:nvGraphicFramePr>
        <p:xfrm>
          <a:off x="-449233" y="4135338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49233" y="4135338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990372" y="2027992"/>
                <a:ext cx="7927748" cy="6771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 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– 2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4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1 = 0</m:t>
                    </m:r>
                  </m:oMath>
                </a14:m>
                <a:r>
                  <a:rPr lang="en-US" sz="3800" dirty="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372" y="2027992"/>
                <a:ext cx="7927748" cy="677108"/>
              </a:xfrm>
              <a:prstGeom prst="rect">
                <a:avLst/>
              </a:prstGeom>
              <a:blipFill>
                <a:blip r:embed="rId23"/>
                <a:stretch>
                  <a:fillRect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Callout 16"/>
          <p:cNvSpPr/>
          <p:nvPr/>
        </p:nvSpPr>
        <p:spPr>
          <a:xfrm>
            <a:off x="8305800" y="3881478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42900" y="5246138"/>
                <a:ext cx="17145000" cy="3707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.1+4.0+1=0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.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1; −2)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.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N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ecto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áp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𝑁</m:t>
                        </m:r>
                      </m:e>
                    </m:acc>
                    <m:r>
                      <a:rPr lang="nl-NL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0;2)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.(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)+2(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0)=0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5246138"/>
                <a:ext cx="17145000" cy="3707362"/>
              </a:xfrm>
              <a:prstGeom prst="rect">
                <a:avLst/>
              </a:prstGeom>
              <a:blipFill>
                <a:blip r:embed="rId24"/>
                <a:stretch>
                  <a:fillRect l="-1173" r="-1138" b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4035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/>
          <p:cNvPicPr>
            <a:picLocks noChangeAspect="1"/>
          </p:cNvPicPr>
          <p:nvPr/>
        </p:nvPicPr>
        <p:blipFill>
          <a:blip r:embed="rId2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9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2180666" y="-2933700"/>
            <a:ext cx="6544433" cy="6544433"/>
          </a:xfrm>
          <a:prstGeom prst="rect">
            <a:avLst/>
          </a:prstGeom>
        </p:spPr>
      </p:pic>
      <p:pic>
        <p:nvPicPr>
          <p:cNvPr id="34" name="Picture 4"/>
          <p:cNvPicPr>
            <a:picLocks noChangeAspect="1"/>
          </p:cNvPicPr>
          <p:nvPr/>
        </p:nvPicPr>
        <p:blipFill>
          <a:blip r:embed="rId7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  <a14:imgEffect>
                      <a14:saturation sat="357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131711" y="-2521847"/>
            <a:ext cx="6544433" cy="654443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  <a14:imgEffect>
                      <a14:saturation sat="66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9600" y="1808223"/>
            <a:ext cx="16975410" cy="790727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685800" y="266700"/>
            <a:ext cx="5657578" cy="1123492"/>
          </a:xfrm>
          <a:prstGeom prst="rect">
            <a:avLst/>
          </a:prstGeom>
        </p:spPr>
      </p:pic>
      <p:pic>
        <p:nvPicPr>
          <p:cNvPr id="37" name="Picture 23"/>
          <p:cNvPicPr>
            <a:picLocks noChangeAspect="1"/>
          </p:cNvPicPr>
          <p:nvPr/>
        </p:nvPicPr>
        <p:blipFill>
          <a:blip r:embed="rId12">
            <a:duotone>
              <a:prstClr val="black"/>
              <a:srgbClr val="438F7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flipV="1">
            <a:off x="15316200" y="610790"/>
            <a:ext cx="2011527" cy="367104"/>
          </a:xfrm>
          <a:prstGeom prst="rect">
            <a:avLst/>
          </a:prstGeom>
        </p:spPr>
      </p:pic>
      <p:pic>
        <p:nvPicPr>
          <p:cNvPr id="20" name="Picture 2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1052434">
            <a:off x="15916792" y="8675411"/>
            <a:ext cx="1358799" cy="76586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-37454" y="238905"/>
            <a:ext cx="4741161" cy="100271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 smtClean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 DỤNG 2</a:t>
            </a:r>
            <a:endParaRPr kumimoji="0" lang="en-US" sz="45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3801" y="2071944"/>
                <a:ext cx="15833891" cy="4369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ặ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ẳ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ọ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xy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uyể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25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ớ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(3; 4)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ị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ă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ỏ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quỹ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à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a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ắ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ay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ướ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ỏ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ờ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a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ắ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a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ă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uyể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801" y="2071944"/>
                <a:ext cx="15833891" cy="4369786"/>
              </a:xfrm>
              <a:prstGeom prst="rect">
                <a:avLst/>
              </a:prstGeom>
              <a:blipFill>
                <a:blip r:embed="rId23"/>
                <a:stretch>
                  <a:fillRect l="-1271" r="-1271" b="-4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33603">
            <a:off x="1411953" y="7655254"/>
            <a:ext cx="1460983" cy="1462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983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/>
          <p:cNvPicPr>
            <a:picLocks noChangeAspect="1"/>
          </p:cNvPicPr>
          <p:nvPr/>
        </p:nvPicPr>
        <p:blipFill>
          <a:blip r:embed="rId2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9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2180666" y="-2933700"/>
            <a:ext cx="6544433" cy="6544433"/>
          </a:xfrm>
          <a:prstGeom prst="rect">
            <a:avLst/>
          </a:prstGeom>
        </p:spPr>
      </p:pic>
      <p:pic>
        <p:nvPicPr>
          <p:cNvPr id="34" name="Picture 4"/>
          <p:cNvPicPr>
            <a:picLocks noChangeAspect="1"/>
          </p:cNvPicPr>
          <p:nvPr/>
        </p:nvPicPr>
        <p:blipFill>
          <a:blip r:embed="rId7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  <a14:imgEffect>
                      <a14:saturation sat="357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131711" y="-2521847"/>
            <a:ext cx="6544433" cy="654443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  <a14:imgEffect>
                      <a14:saturation sat="66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9600" y="1808223"/>
            <a:ext cx="16975410" cy="790727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685800" y="266700"/>
            <a:ext cx="5657578" cy="1123492"/>
          </a:xfrm>
          <a:prstGeom prst="rect">
            <a:avLst/>
          </a:prstGeom>
        </p:spPr>
      </p:pic>
      <p:pic>
        <p:nvPicPr>
          <p:cNvPr id="37" name="Picture 23"/>
          <p:cNvPicPr>
            <a:picLocks noChangeAspect="1"/>
          </p:cNvPicPr>
          <p:nvPr/>
        </p:nvPicPr>
        <p:blipFill>
          <a:blip r:embed="rId12">
            <a:duotone>
              <a:prstClr val="black"/>
              <a:srgbClr val="438F7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flipV="1">
            <a:off x="15316200" y="610790"/>
            <a:ext cx="2011527" cy="367104"/>
          </a:xfrm>
          <a:prstGeom prst="rect">
            <a:avLst/>
          </a:prstGeom>
        </p:spPr>
      </p:pic>
      <p:pic>
        <p:nvPicPr>
          <p:cNvPr id="20" name="Picture 2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1052434">
            <a:off x="15916792" y="8675411"/>
            <a:ext cx="1358799" cy="76586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-37454" y="238905"/>
            <a:ext cx="4741161" cy="1002710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nl-NL" sz="4500" b="1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 DỤNG 2</a:t>
            </a:r>
            <a:endParaRPr lang="en-US" sz="45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472178" y="2247900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43000" y="3435079"/>
                <a:ext cx="15901050" cy="5877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ớ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ị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í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(3;4),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ị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ă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ỏ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ỹ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o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ay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ay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ướ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. Do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ectơ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e>
                    </m:acc>
                    <m:r>
                      <a:rPr lang="nl-NL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3;4)</m:t>
                    </m:r>
                  </m:oMath>
                </a14:m>
                <a:r>
                  <a:rPr lang="nl-NL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m vectơ pháp tuyến.</a:t>
                </a:r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phương trình của d là:</a:t>
                </a:r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(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)+4(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4)=0</m:t>
                      </m:r>
                    </m:oMath>
                  </m:oMathPara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⇔3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4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nl-NL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5=0</m:t>
                      </m:r>
                    </m:oMath>
                  </m:oMathPara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435079"/>
                <a:ext cx="15901050" cy="5877828"/>
              </a:xfrm>
              <a:prstGeom prst="rect">
                <a:avLst/>
              </a:prstGeom>
              <a:blipFill>
                <a:blip r:embed="rId23"/>
                <a:stretch>
                  <a:fillRect l="-1265" r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63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2">
            <a:alphaModFix amt="5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474849" y="419100"/>
            <a:ext cx="6544433" cy="6544433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047146" y="2019300"/>
            <a:ext cx="13878654" cy="4108076"/>
            <a:chOff x="0" y="0"/>
            <a:chExt cx="5678267" cy="167797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678267" cy="1677975"/>
            </a:xfrm>
            <a:custGeom>
              <a:avLst/>
              <a:gdLst/>
              <a:ahLst/>
              <a:cxnLst/>
              <a:rect l="l" t="t" r="r" b="b"/>
              <a:pathLst>
                <a:path w="5678267" h="1677975">
                  <a:moveTo>
                    <a:pt x="5553807" y="1677975"/>
                  </a:moveTo>
                  <a:lnTo>
                    <a:pt x="124460" y="1677975"/>
                  </a:lnTo>
                  <a:cubicBezTo>
                    <a:pt x="55880" y="1677975"/>
                    <a:pt x="0" y="1622095"/>
                    <a:pt x="0" y="155351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553807" y="0"/>
                  </a:lnTo>
                  <a:cubicBezTo>
                    <a:pt x="5622387" y="0"/>
                    <a:pt x="5678267" y="55880"/>
                    <a:pt x="5678267" y="124460"/>
                  </a:cubicBezTo>
                  <a:lnTo>
                    <a:pt x="5678267" y="1553515"/>
                  </a:lnTo>
                  <a:cubicBezTo>
                    <a:pt x="5678267" y="1622095"/>
                    <a:pt x="5622387" y="1677975"/>
                    <a:pt x="5553807" y="167797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365114" y="1207906"/>
            <a:ext cx="2464832" cy="5744312"/>
          </a:xfrm>
          <a:prstGeom prst="rect">
            <a:avLst/>
          </a:prstGeom>
        </p:spPr>
      </p:pic>
      <p:pic>
        <p:nvPicPr>
          <p:cNvPr id="7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295400" y="8221808"/>
            <a:ext cx="12469085" cy="4130384"/>
          </a:xfrm>
          <a:prstGeom prst="rect">
            <a:avLst/>
          </a:prstGeom>
        </p:spPr>
      </p:pic>
      <p:pic>
        <p:nvPicPr>
          <p:cNvPr id="8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315200" y="8648700"/>
            <a:ext cx="12469085" cy="4130384"/>
          </a:xfrm>
          <a:prstGeom prst="rect">
            <a:avLst/>
          </a:prstGeom>
        </p:spPr>
      </p:pic>
      <p:grpSp>
        <p:nvGrpSpPr>
          <p:cNvPr id="10" name="Group 4"/>
          <p:cNvGrpSpPr/>
          <p:nvPr/>
        </p:nvGrpSpPr>
        <p:grpSpPr>
          <a:xfrm>
            <a:off x="1143000" y="1139838"/>
            <a:ext cx="2466580" cy="2297914"/>
            <a:chOff x="0" y="0"/>
            <a:chExt cx="6350000" cy="6350000"/>
          </a:xfrm>
          <a:solidFill>
            <a:srgbClr val="87CB8F"/>
          </a:solidFill>
        </p:grpSpPr>
        <p:sp>
          <p:nvSpPr>
            <p:cNvPr id="12" name="Freeform 5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15" name="Picture 23"/>
          <p:cNvPicPr>
            <a:picLocks noChangeAspect="1"/>
          </p:cNvPicPr>
          <p:nvPr/>
        </p:nvPicPr>
        <p:blipFill>
          <a:blip r:embed="rId8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V="1">
            <a:off x="7454627" y="7168452"/>
            <a:ext cx="3063692" cy="55912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399946" y="3162300"/>
            <a:ext cx="70104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7000" b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vi-VN" sz="7000" b="1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7128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821902" y="-133755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166121">
            <a:off x="15705213" y="694698"/>
            <a:ext cx="1833789" cy="1033590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2586" y="9389544"/>
            <a:ext cx="2621128" cy="47835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5182" y="1211493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3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8458200" y="3238500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62592" y="1211493"/>
                <a:ext cx="10700017" cy="1476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ts val="1800"/>
                  </a:lnSpc>
                  <a:spcAft>
                    <a:spcPts val="1200"/>
                  </a:spcAft>
                </a:pP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𝒙</m:t>
                              </m:r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+ </m:t>
                              </m:r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nl-NL" sz="3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nl-NL" sz="3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+ </m:t>
                      </m:r>
                      <m:sSup>
                        <m:sSupPr>
                          <m:ctrlPr>
                            <a:rPr lang="en-US" sz="38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𝒚</m:t>
                              </m:r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 – </m:t>
                              </m:r>
                              <m:r>
                                <a:rPr lang="nl-NL" sz="3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nl-NL" sz="3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nl-NL" sz="3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a:rPr lang="nl-NL" sz="3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𝟑𝟔</m:t>
                      </m:r>
                      <m:r>
                        <a:rPr lang="nl-NL" sz="3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592" y="1211493"/>
                <a:ext cx="10700017" cy="1476558"/>
              </a:xfrm>
              <a:prstGeom prst="rect">
                <a:avLst/>
              </a:prstGeom>
              <a:blipFill>
                <a:blip r:embed="rId8"/>
                <a:stretch>
                  <a:fillRect l="-1595" t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67000" y="4597009"/>
                <a:ext cx="9296400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</m:d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: </m:t>
                        </m:r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fr-FR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3</m:t>
                            </m:r>
                          </m:e>
                        </m:d>
                      </m:e>
                      <m:sup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fr-FR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fr-FR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fr-FR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6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</m:d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: </m:t>
                          </m:r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(−3)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597009"/>
                <a:ext cx="9296400" cy="1846659"/>
              </a:xfrm>
              <a:prstGeom prst="rect">
                <a:avLst/>
              </a:prstGeom>
              <a:blipFill>
                <a:blip r:embed="rId9"/>
                <a:stretch>
                  <a:fillRect l="-2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667000" y="6667500"/>
                <a:ext cx="6644961" cy="9694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3;3)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6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6667500"/>
                <a:ext cx="6644961" cy="969496"/>
              </a:xfrm>
              <a:prstGeom prst="rect">
                <a:avLst/>
              </a:prstGeom>
              <a:blipFill>
                <a:blip r:embed="rId10"/>
                <a:stretch>
                  <a:fillRect l="-3028" r="-2018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https://lh5.googleusercontent.com/EMZvjyB9wI1H-jHErYGrBkMuirodWLzEP4c_9vIq0jZ97SL7q-K4tUMbZEF_Eir0ku054GcvghDvgJ1nLPNEZH2l5CFK-bl7KkmD3PfAjdxrU7Bl27cwvR7_EejfDY5ym6j8OEPRGO5UQ0bHaWdYxa6h1GQwJgRenUxPQweEaEuCf31rvmk0MUmrFYfB6pYCtMG28w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6600" y="6151659"/>
            <a:ext cx="2362200" cy="3635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697200" y="8909010"/>
            <a:ext cx="2109416" cy="384968"/>
          </a:xfrm>
          <a:prstGeom prst="rect">
            <a:avLst/>
          </a:prstGeom>
        </p:spPr>
      </p:pic>
      <p:grpSp>
        <p:nvGrpSpPr>
          <p:cNvPr id="16" name="Group 2"/>
          <p:cNvGrpSpPr/>
          <p:nvPr/>
        </p:nvGrpSpPr>
        <p:grpSpPr>
          <a:xfrm rot="-5400000">
            <a:off x="9202277" y="-197985"/>
            <a:ext cx="1486106" cy="20969969"/>
            <a:chOff x="0" y="0"/>
            <a:chExt cx="2771140" cy="17082440"/>
          </a:xfrm>
          <a:solidFill>
            <a:srgbClr val="438F79"/>
          </a:solidFill>
        </p:grpSpPr>
        <p:sp>
          <p:nvSpPr>
            <p:cNvPr id="17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grpSp>
        <p:nvGrpSpPr>
          <p:cNvPr id="20" name="Group 2"/>
          <p:cNvGrpSpPr/>
          <p:nvPr/>
        </p:nvGrpSpPr>
        <p:grpSpPr>
          <a:xfrm rot="-5400000">
            <a:off x="823302" y="-556603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21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sp>
        <p:nvSpPr>
          <p:cNvPr id="22" name="TextBox 21"/>
          <p:cNvSpPr txBox="1"/>
          <p:nvPr/>
        </p:nvSpPr>
        <p:spPr>
          <a:xfrm>
            <a:off x="426582" y="847566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4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54200" y="283773"/>
                <a:ext cx="14616834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ào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ưới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 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4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 = 0; 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4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5 = 0; 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6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8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1 = 0. 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200" y="283773"/>
                <a:ext cx="14616834" cy="4478149"/>
              </a:xfrm>
              <a:prstGeom prst="rect">
                <a:avLst/>
              </a:prstGeom>
              <a:blipFill>
                <a:blip r:embed="rId6"/>
                <a:stretch>
                  <a:fillRect l="-1376" r="-1376" b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534400" y="5171974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1830" y="6421041"/>
                <a:ext cx="16306800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4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=0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ả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do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ổ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át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30" y="6421041"/>
                <a:ext cx="16306800" cy="1846659"/>
              </a:xfrm>
              <a:prstGeom prst="rect">
                <a:avLst/>
              </a:prstGeom>
              <a:blipFill>
                <a:blip r:embed="rId7"/>
                <a:stretch>
                  <a:fillRect l="-1234" r="-1234" b="-6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2636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0"/>
      <p:bldP spid="24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748476" y="9132153"/>
            <a:ext cx="2109416" cy="384968"/>
          </a:xfrm>
          <a:prstGeom prst="rect">
            <a:avLst/>
          </a:prstGeom>
        </p:spPr>
      </p:pic>
      <p:grpSp>
        <p:nvGrpSpPr>
          <p:cNvPr id="16" name="Group 2"/>
          <p:cNvGrpSpPr/>
          <p:nvPr/>
        </p:nvGrpSpPr>
        <p:grpSpPr>
          <a:xfrm rot="-5400000">
            <a:off x="9202277" y="125968"/>
            <a:ext cx="1486106" cy="20969969"/>
            <a:chOff x="0" y="0"/>
            <a:chExt cx="2771140" cy="17082440"/>
          </a:xfrm>
          <a:solidFill>
            <a:srgbClr val="438F79"/>
          </a:solidFill>
        </p:grpSpPr>
        <p:sp>
          <p:nvSpPr>
            <p:cNvPr id="17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grpSp>
        <p:nvGrpSpPr>
          <p:cNvPr id="20" name="Group 2"/>
          <p:cNvGrpSpPr/>
          <p:nvPr/>
        </p:nvGrpSpPr>
        <p:grpSpPr>
          <a:xfrm rot="-5400000">
            <a:off x="823302" y="-556603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21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sp>
        <p:nvSpPr>
          <p:cNvPr id="22" name="TextBox 21"/>
          <p:cNvSpPr txBox="1"/>
          <p:nvPr/>
        </p:nvSpPr>
        <p:spPr>
          <a:xfrm>
            <a:off x="426582" y="788645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4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54200" y="224852"/>
                <a:ext cx="14616834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à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ướ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 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4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 = 0;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4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5 = 0;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6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8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1 = 0.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200" y="224852"/>
                <a:ext cx="14616834" cy="4478149"/>
              </a:xfrm>
              <a:prstGeom prst="rect">
                <a:avLst/>
              </a:prstGeom>
              <a:blipFill>
                <a:blip r:embed="rId6"/>
                <a:stretch>
                  <a:fillRect l="-1376" r="-1376" b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45130" y="4812055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5431" y="5898699"/>
                <a:ext cx="17361434" cy="3600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4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5=0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Ta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, 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, 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kumimoji="0" lang="en-US" sz="3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⇒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431" y="5898699"/>
                <a:ext cx="17361434" cy="3600986"/>
              </a:xfrm>
              <a:prstGeom prst="rect">
                <a:avLst/>
              </a:prstGeom>
              <a:blipFill>
                <a:blip r:embed="rId7"/>
                <a:stretch>
                  <a:fillRect l="-1159" b="-2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413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748476" y="9132153"/>
            <a:ext cx="2109416" cy="384968"/>
          </a:xfrm>
          <a:prstGeom prst="rect">
            <a:avLst/>
          </a:prstGeom>
        </p:spPr>
      </p:pic>
      <p:grpSp>
        <p:nvGrpSpPr>
          <p:cNvPr id="16" name="Group 2"/>
          <p:cNvGrpSpPr/>
          <p:nvPr/>
        </p:nvGrpSpPr>
        <p:grpSpPr>
          <a:xfrm rot="-5400000">
            <a:off x="9202277" y="125968"/>
            <a:ext cx="1486106" cy="20969969"/>
            <a:chOff x="0" y="0"/>
            <a:chExt cx="2771140" cy="17082440"/>
          </a:xfrm>
          <a:solidFill>
            <a:srgbClr val="438F79"/>
          </a:solidFill>
        </p:grpSpPr>
        <p:sp>
          <p:nvSpPr>
            <p:cNvPr id="17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grpSp>
        <p:nvGrpSpPr>
          <p:cNvPr id="20" name="Group 2"/>
          <p:cNvGrpSpPr/>
          <p:nvPr/>
        </p:nvGrpSpPr>
        <p:grpSpPr>
          <a:xfrm rot="-5400000">
            <a:off x="823302" y="-556603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21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sp>
        <p:nvSpPr>
          <p:cNvPr id="22" name="TextBox 21"/>
          <p:cNvSpPr txBox="1"/>
          <p:nvPr/>
        </p:nvSpPr>
        <p:spPr>
          <a:xfrm>
            <a:off x="426582" y="788645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4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54200" y="224852"/>
                <a:ext cx="14616834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ào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ướ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ươ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 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4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 = 0;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2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4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5 = 0;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6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– 8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1 = 0. </m:t>
                    </m:r>
                  </m:oMath>
                </a14:m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200" y="224852"/>
                <a:ext cx="14616834" cy="4478149"/>
              </a:xfrm>
              <a:prstGeom prst="rect">
                <a:avLst/>
              </a:prstGeom>
              <a:blipFill>
                <a:blip r:embed="rId6"/>
                <a:stretch>
                  <a:fillRect l="-1376" r="-1376" b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45130" y="4888255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90600" y="5984251"/>
                <a:ext cx="15138876" cy="3708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,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38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4&gt;0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⇒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3; 4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lang="en-US" sz="38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</m:rad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4</m:t>
                        </m:r>
                      </m:e>
                    </m:rad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984251"/>
                <a:ext cx="15138876" cy="3708259"/>
              </a:xfrm>
              <a:prstGeom prst="rect">
                <a:avLst/>
              </a:prstGeom>
              <a:blipFill>
                <a:blip r:embed="rId7"/>
                <a:stretch>
                  <a:fillRect l="-1329" b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679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6935">
            <a:off x="16930039" y="3221018"/>
            <a:ext cx="1928747" cy="19287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703516" y="135633"/>
            <a:ext cx="381794" cy="41783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471081" y="9301185"/>
            <a:ext cx="665059" cy="727835"/>
          </a:xfrm>
          <a:prstGeom prst="rect">
            <a:avLst/>
          </a:prstGeom>
        </p:spPr>
      </p:pic>
      <p:grpSp>
        <p:nvGrpSpPr>
          <p:cNvPr id="13" name="Group 2"/>
          <p:cNvGrpSpPr/>
          <p:nvPr/>
        </p:nvGrpSpPr>
        <p:grpSpPr>
          <a:xfrm rot="-5400000">
            <a:off x="730074" y="-802094"/>
            <a:ext cx="1294578" cy="3398383"/>
            <a:chOff x="0" y="0"/>
            <a:chExt cx="2771140" cy="17082440"/>
          </a:xfrm>
          <a:solidFill>
            <a:schemeClr val="bg1"/>
          </a:solidFill>
        </p:grpSpPr>
        <p:sp>
          <p:nvSpPr>
            <p:cNvPr id="15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chemeClr val="bg1"/>
              </a:solidFill>
            </a:ln>
          </p:spPr>
        </p:sp>
      </p:grpSp>
      <p:sp>
        <p:nvSpPr>
          <p:cNvPr id="17" name="TextBox 16"/>
          <p:cNvSpPr txBox="1"/>
          <p:nvPr/>
        </p:nvSpPr>
        <p:spPr>
          <a:xfrm>
            <a:off x="333354" y="543154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401810" y="85224"/>
            <a:ext cx="144018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3800" dirty="0" err="1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en-US" sz="38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ợp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 </a:t>
            </a:r>
          </a:p>
          <a:p>
            <a:pPr marL="30480" marR="30480" algn="just">
              <a:lnSpc>
                <a:spcPct val="150000"/>
              </a:lnSpc>
            </a:pP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(– 2; 5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= 7; </a:t>
            </a:r>
          </a:p>
          <a:p>
            <a:pPr marL="30480" marR="30480" algn="just">
              <a:lnSpc>
                <a:spcPct val="150000"/>
              </a:lnSpc>
            </a:pP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(1; – 2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qua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(– 2; 2);</a:t>
            </a:r>
          </a:p>
          <a:p>
            <a:pPr marL="30480" marR="30480" algn="just">
              <a:lnSpc>
                <a:spcPct val="150000"/>
              </a:lnSpc>
            </a:pP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B,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(– 1; – 3), B(– 3; 5); </a:t>
            </a:r>
          </a:p>
          <a:p>
            <a:pPr marL="30480" marR="30480" algn="just">
              <a:lnSpc>
                <a:spcPct val="150000"/>
              </a:lnSpc>
            </a:pP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(1; 3)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úc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38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 + 2y + 3 = 0.</a:t>
            </a:r>
            <a:endParaRPr lang="en-US" sz="38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1" name="Oval Callout 20"/>
          <p:cNvSpPr/>
          <p:nvPr/>
        </p:nvSpPr>
        <p:spPr>
          <a:xfrm>
            <a:off x="8153400" y="4860830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7868" y="5887641"/>
                <a:ext cx="15898163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;5)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7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49</m:t>
                      </m:r>
                    </m:oMath>
                  </m:oMathPara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868" y="5887641"/>
                <a:ext cx="15898163" cy="1846659"/>
              </a:xfrm>
              <a:prstGeom prst="rect">
                <a:avLst/>
              </a:prstGeom>
              <a:blipFill>
                <a:blip r:embed="rId9"/>
                <a:stretch>
                  <a:fillRect l="-1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6329" y="7886700"/>
                <a:ext cx="15890034" cy="2031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d>
                      <m:d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;−2</m:t>
                        </m:r>
                      </m:e>
                    </m: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2;2</m:t>
                        </m:r>
                      </m:e>
                    </m: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𝐴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−2−1</m:t>
                                </m:r>
                              </m:e>
                            </m:d>
                          </m:e>
                          <m:sup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3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+2</m:t>
                                </m:r>
                              </m:e>
                            </m:d>
                          </m:e>
                          <m:sup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=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5</m:t>
                    </m:r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329" y="7886700"/>
                <a:ext cx="15890034" cy="2031710"/>
              </a:xfrm>
              <a:prstGeom prst="rect">
                <a:avLst/>
              </a:prstGeom>
              <a:blipFill>
                <a:blip r:embed="rId10"/>
                <a:stretch>
                  <a:fillRect l="-1266" b="-5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131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6935">
            <a:off x="16930039" y="3221018"/>
            <a:ext cx="1928747" cy="19287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703516" y="135633"/>
            <a:ext cx="381794" cy="41783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327552" y="9325780"/>
            <a:ext cx="665059" cy="7278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-114300"/>
                <a:ext cx="16764000" cy="2111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I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u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Ta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 smtClean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-114300"/>
                <a:ext cx="16764000" cy="2111091"/>
              </a:xfrm>
              <a:prstGeom prst="rect">
                <a:avLst/>
              </a:prstGeom>
              <a:blipFill>
                <a:blip r:embed="rId9"/>
                <a:stretch>
                  <a:fillRect l="-1200" r="-1200" b="-4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" y="411039"/>
                <a:ext cx="18554700" cy="9914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1−3</m:t>
                                  </m:r>
                                </m:num>
                                <m:den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−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380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Arial" panose="020B0604020202020204" pitchFamily="34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3+5</m:t>
                                  </m:r>
                                </m:num>
                                <m:den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𝐼</m:t>
                      </m:r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−2;1)</m:t>
                      </m:r>
                    </m:oMath>
                  </m:oMathPara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−3+1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5+3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68</m:t>
                              </m:r>
                            </m:e>
                          </m:rad>
                        </m:num>
                        <m:den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solidFill>
                                <a:prstClr val="white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3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7</m:t>
                          </m:r>
                        </m:e>
                      </m:rad>
                    </m:oMath>
                  </m:oMathPara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7</m:t>
                    </m:r>
                  </m:oMath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I(1;3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úc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∆: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3=0</m:t>
                    </m:r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∆</m:t>
                        </m:r>
                      </m:e>
                    </m:d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+2.3+3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0</m:t>
                    </m:r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1039"/>
                <a:ext cx="18554700" cy="9914061"/>
              </a:xfrm>
              <a:prstGeom prst="rect">
                <a:avLst/>
              </a:prstGeom>
              <a:blipFill>
                <a:blip r:embed="rId10"/>
                <a:stretch>
                  <a:fillRect l="-1084" b="-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028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606989">
            <a:off x="543737" y="172543"/>
            <a:ext cx="1164836" cy="1676022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9849620" y="5964024"/>
            <a:ext cx="3059645" cy="6889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599"/>
              </a:lnSpc>
            </a:pPr>
            <a:r>
              <a:rPr lang="en-US" sz="3999">
                <a:solidFill>
                  <a:srgbClr val="5F9A80"/>
                </a:solidFill>
                <a:latin typeface="StoryBook Rough"/>
              </a:rPr>
              <a:t>Topics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14341942" y="5964024"/>
            <a:ext cx="3059645" cy="6889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599"/>
              </a:lnSpc>
            </a:pPr>
            <a:r>
              <a:rPr lang="en-US" sz="3999">
                <a:solidFill>
                  <a:srgbClr val="5F9A80"/>
                </a:solidFill>
                <a:latin typeface="StoryBook Rough"/>
              </a:rPr>
              <a:t>Requirements</a:t>
            </a:r>
          </a:p>
        </p:txBody>
      </p:sp>
      <p:sp>
        <p:nvSpPr>
          <p:cNvPr id="12" name="Google Shape;7771;p33"/>
          <p:cNvSpPr txBox="1">
            <a:spLocks/>
          </p:cNvSpPr>
          <p:nvPr/>
        </p:nvSpPr>
        <p:spPr>
          <a:xfrm>
            <a:off x="3962400" y="8763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1"/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1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1662805">
            <a:off x="16225917" y="8513840"/>
            <a:ext cx="1096703" cy="123351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926418" y="2053718"/>
            <a:ext cx="172091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chemeClr val="bg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ác hình ảnh dưới đây gợi cho em nhớ đến một hình nào đã được học?</a:t>
            </a:r>
            <a:endParaRPr lang="en-US" sz="40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521" y="3486428"/>
            <a:ext cx="7111659" cy="4219584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6781800" y="8863894"/>
            <a:ext cx="762000" cy="53340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924800" y="8700028"/>
            <a:ext cx="3657600" cy="86113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RÒN</a:t>
            </a:r>
            <a:endParaRPr lang="en-US" sz="3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15">
            <a:biLevel thresh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5483631">
            <a:off x="5112804" y="6902787"/>
            <a:ext cx="1156870" cy="7971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793560" y="-146964"/>
            <a:ext cx="11141563" cy="1114156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551049" y="-190500"/>
            <a:ext cx="11141563" cy="11141563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685800" y="1471221"/>
            <a:ext cx="16916400" cy="8523731"/>
            <a:chOff x="0" y="0"/>
            <a:chExt cx="5678267" cy="24677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5678267" cy="2467777"/>
            </a:xfrm>
            <a:custGeom>
              <a:avLst/>
              <a:gdLst/>
              <a:ahLst/>
              <a:cxnLst/>
              <a:rect l="l" t="t" r="r" b="b"/>
              <a:pathLst>
                <a:path w="5678267" h="2467777">
                  <a:moveTo>
                    <a:pt x="5553807" y="2467777"/>
                  </a:moveTo>
                  <a:lnTo>
                    <a:pt x="124460" y="2467777"/>
                  </a:lnTo>
                  <a:cubicBezTo>
                    <a:pt x="55880" y="2467777"/>
                    <a:pt x="0" y="2411897"/>
                    <a:pt x="0" y="2343316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553807" y="0"/>
                  </a:lnTo>
                  <a:cubicBezTo>
                    <a:pt x="5622387" y="0"/>
                    <a:pt x="5678267" y="55880"/>
                    <a:pt x="5678267" y="124460"/>
                  </a:cubicBezTo>
                  <a:lnTo>
                    <a:pt x="5678267" y="2343317"/>
                  </a:lnTo>
                  <a:cubicBezTo>
                    <a:pt x="5678267" y="2411897"/>
                    <a:pt x="5622387" y="2467777"/>
                    <a:pt x="5553807" y="246777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2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1067308">
            <a:off x="16142586" y="542173"/>
            <a:ext cx="1713028" cy="965525"/>
          </a:xfrm>
          <a:prstGeom prst="rect">
            <a:avLst/>
          </a:prstGeom>
        </p:spPr>
      </p:pic>
      <p:pic>
        <p:nvPicPr>
          <p:cNvPr id="2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70508" y="8562467"/>
            <a:ext cx="1085917" cy="1597921"/>
          </a:xfrm>
          <a:prstGeom prst="rect">
            <a:avLst/>
          </a:prstGeom>
        </p:spPr>
      </p:pic>
      <p:pic>
        <p:nvPicPr>
          <p:cNvPr id="31" name="Picture 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6407269" y="8213388"/>
            <a:ext cx="1636907" cy="1738029"/>
          </a:xfrm>
          <a:prstGeom prst="rect">
            <a:avLst/>
          </a:prstGeom>
        </p:spPr>
      </p:pic>
      <p:grpSp>
        <p:nvGrpSpPr>
          <p:cNvPr id="21" name="Group 2"/>
          <p:cNvGrpSpPr/>
          <p:nvPr/>
        </p:nvGrpSpPr>
        <p:grpSpPr>
          <a:xfrm rot="-5400000">
            <a:off x="825899" y="-967853"/>
            <a:ext cx="1081676" cy="3398383"/>
            <a:chOff x="0" y="0"/>
            <a:chExt cx="2771140" cy="17082440"/>
          </a:xfrm>
          <a:solidFill>
            <a:schemeClr val="bg1"/>
          </a:solidFill>
        </p:grpSpPr>
        <p:sp>
          <p:nvSpPr>
            <p:cNvPr id="22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chemeClr val="bg1"/>
              </a:solidFill>
            </a:ln>
          </p:spPr>
        </p:sp>
      </p:grpSp>
      <p:sp>
        <p:nvSpPr>
          <p:cNvPr id="23" name="TextBox 22"/>
          <p:cNvSpPr txBox="1"/>
          <p:nvPr/>
        </p:nvSpPr>
        <p:spPr>
          <a:xfrm>
            <a:off x="343667" y="377396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79194" y="1571267"/>
            <a:ext cx="16329609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ặt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ẳng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ọa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ộ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,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(6; – 2), B(4; 2), C(5; –5).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goại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3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endParaRPr lang="en-US" sz="3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Oval Callout 26"/>
          <p:cNvSpPr/>
          <p:nvPr/>
        </p:nvSpPr>
        <p:spPr>
          <a:xfrm>
            <a:off x="8229600" y="3543681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38479" y="4408526"/>
                <a:ext cx="17016121" cy="2723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I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o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C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I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u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ỉ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, B, C. Hay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𝐴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𝐵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𝐶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79" y="4408526"/>
                <a:ext cx="17016121" cy="2723823"/>
              </a:xfrm>
              <a:prstGeom prst="rect">
                <a:avLst/>
              </a:prstGeom>
              <a:blipFill>
                <a:blip r:embed="rId17"/>
                <a:stretch>
                  <a:fillRect l="-1182" r="-967" b="-4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62743" y="6694526"/>
                <a:ext cx="9144000" cy="32789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𝐼𝐴</m:t>
                      </m:r>
                      <m:r>
                        <a:rPr lang="en-US" sz="3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6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𝐼𝐵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4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𝐼𝐴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5)</m:t>
                              </m:r>
                            </m:e>
                            <m:sup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743" y="6694526"/>
                <a:ext cx="9144000" cy="327897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92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d"/>
      </p:transition>
    </mc:Choice>
    <mc:Fallback xmlns="">
      <p:transition spd="med">
        <p:pull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6" grpId="0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094098" y="8877300"/>
            <a:ext cx="2109416" cy="384968"/>
          </a:xfrm>
          <a:prstGeom prst="rect">
            <a:avLst/>
          </a:prstGeom>
        </p:spPr>
      </p:pic>
      <p:grpSp>
        <p:nvGrpSpPr>
          <p:cNvPr id="16" name="Group 2"/>
          <p:cNvGrpSpPr/>
          <p:nvPr/>
        </p:nvGrpSpPr>
        <p:grpSpPr>
          <a:xfrm rot="-5400000">
            <a:off x="9097120" y="-179803"/>
            <a:ext cx="1486106" cy="20969969"/>
            <a:chOff x="0" y="0"/>
            <a:chExt cx="2771140" cy="17082440"/>
          </a:xfrm>
          <a:solidFill>
            <a:srgbClr val="438F79"/>
          </a:solidFill>
        </p:grpSpPr>
        <p:sp>
          <p:nvSpPr>
            <p:cNvPr id="17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pic>
        <p:nvPicPr>
          <p:cNvPr id="31" name="Picture 22"/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rgbClr val="438F7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21067308">
            <a:off x="16142445" y="386184"/>
            <a:ext cx="1713028" cy="965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9211" y="259778"/>
                <a:ext cx="15952388" cy="861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8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𝐶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𝐴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ệ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11" y="259778"/>
                <a:ext cx="15952388" cy="861133"/>
              </a:xfrm>
              <a:prstGeom prst="rect">
                <a:avLst/>
              </a:prstGeom>
              <a:blipFill>
                <a:blip r:embed="rId17"/>
                <a:stretch>
                  <a:fillRect l="-1261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98266" y="5045727"/>
                <a:ext cx="9144000" cy="9694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⇒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1; −2)</m:t>
                    </m:r>
                  </m:oMath>
                </a14:m>
                <a:endParaRPr lang="en-US" sz="3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266" y="5045727"/>
                <a:ext cx="9144000" cy="969496"/>
              </a:xfrm>
              <a:prstGeom prst="rect">
                <a:avLst/>
              </a:prstGeom>
              <a:blipFill>
                <a:blip r:embed="rId18"/>
                <a:stretch>
                  <a:fillRect l="-733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95400" y="1520424"/>
                <a:ext cx="8742521" cy="1611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6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2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4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2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e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4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2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−5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(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𝑦</m:t>
                                  </m:r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+5)</m:t>
                                  </m:r>
                                </m:e>
                                <m:sup>
                                  <m:r>
                                    <a:rPr lang="en-US" sz="3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Arial" panose="020B060402020202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520424"/>
                <a:ext cx="8742521" cy="161114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52753" y="3410740"/>
                <a:ext cx="10635027" cy="13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12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36+4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4=−8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16−4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4</m:t>
                              </m:r>
                            </m:e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8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16−4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4=−10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5+10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+2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53" y="3410740"/>
                <a:ext cx="10635027" cy="139672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843955" y="3410740"/>
                <a:ext cx="2726900" cy="13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=−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3955" y="3410740"/>
                <a:ext cx="2726900" cy="139672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95400" y="6085865"/>
                <a:ext cx="9144000" cy="11545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𝑅</m:t>
                      </m:r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𝐼𝐴</m:t>
                      </m:r>
                      <m:r>
                        <a:rPr lang="en-US" sz="3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1−6)</m:t>
                              </m:r>
                            </m:e>
                            <m: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(−2+2)</m:t>
                              </m:r>
                            </m:e>
                            <m:sup>
                              <m:r>
                                <a:rPr lang="en-US" sz="3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=5</m:t>
                          </m:r>
                        </m:e>
                      </m:rad>
                    </m:oMath>
                  </m:oMathPara>
                </a14:m>
                <a:endParaRPr lang="en-US" sz="38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6085865"/>
                <a:ext cx="9144000" cy="115454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0600" y="7514392"/>
                <a:ext cx="1467874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5</m:t>
                    </m:r>
                  </m:oMath>
                </a14:m>
                <a:endParaRPr lang="en-US" sz="38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514392"/>
                <a:ext cx="14678740" cy="677108"/>
              </a:xfrm>
              <a:prstGeom prst="rect">
                <a:avLst/>
              </a:prstGeom>
              <a:blipFill>
                <a:blip r:embed="rId23"/>
                <a:stretch>
                  <a:fillRect l="-1371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5"/>
          <p:cNvPicPr>
            <a:picLocks noChangeAspect="1"/>
          </p:cNvPicPr>
          <p:nvPr/>
        </p:nvPicPr>
        <p:blipFill>
          <a:blip r:embed="rId24">
            <a:duotone>
              <a:prstClr val="black"/>
              <a:srgbClr val="438F7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6"/>
              </a:ext>
            </a:extLst>
          </a:blip>
          <a:srcRect/>
          <a:stretch>
            <a:fillRect/>
          </a:stretch>
        </p:blipFill>
        <p:spPr>
          <a:xfrm rot="786935">
            <a:off x="16785787" y="8009477"/>
            <a:ext cx="1734676" cy="1734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70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821902" y="-133755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3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9166121">
            <a:off x="16216036" y="169568"/>
            <a:ext cx="1833789" cy="1033590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5">
            <a:duotone>
              <a:prstClr val="black"/>
              <a:srgbClr val="4CA28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32586" y="9389544"/>
            <a:ext cx="2621128" cy="47835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25182" y="1211493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7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8511861" y="3301480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2" descr="https://lh5.googleusercontent.com/EMZvjyB9wI1H-jHErYGrBkMuirodWLzEP4c_9vIq0jZ97SL7q-K4tUMbZEF_Eir0ku054GcvghDvgJ1nLPNEZH2l5CFK-bl7KkmD3PfAjdxrU7Bl27cwvR7_EejfDY5ym6j8OEPRGO5UQ0bHaWdYxa6h1GQwJgRenUxPQweEaEuCf31rvmk0MUmrFYfB6pYCtMG28w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0" y="7886700"/>
            <a:ext cx="1308296" cy="1789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661463" y="696288"/>
                <a:ext cx="12496799" cy="1738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d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 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3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 2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– 4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+ 4  = 0.</m:t>
                    </m:r>
                  </m:oMath>
                </a14:m>
                <a:endParaRPr lang="en-US" sz="3800" dirty="0" smtClean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(0; 2).  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463" y="696288"/>
                <a:ext cx="12496799" cy="1738296"/>
              </a:xfrm>
              <a:prstGeom prst="rect">
                <a:avLst/>
              </a:prstGeom>
              <a:blipFill>
                <a:blip r:embed="rId9"/>
                <a:stretch>
                  <a:fillRect l="-161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1392" y="4705109"/>
                <a:ext cx="17141138" cy="3600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2.0−4.2+4=0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.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; 2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ecto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áp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0)+0.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)=0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92" y="4705109"/>
                <a:ext cx="17141138" cy="3600986"/>
              </a:xfrm>
              <a:prstGeom prst="rect">
                <a:avLst/>
              </a:prstGeom>
              <a:blipFill>
                <a:blip r:embed="rId10"/>
                <a:stretch>
                  <a:fillRect l="-1174" b="-2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646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2">
            <a:alphaModFix amt="5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474849" y="419100"/>
            <a:ext cx="6544433" cy="6544433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2047146" y="2019300"/>
            <a:ext cx="13878654" cy="4108076"/>
            <a:chOff x="0" y="0"/>
            <a:chExt cx="5678267" cy="167797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678267" cy="1677975"/>
            </a:xfrm>
            <a:custGeom>
              <a:avLst/>
              <a:gdLst/>
              <a:ahLst/>
              <a:cxnLst/>
              <a:rect l="l" t="t" r="r" b="b"/>
              <a:pathLst>
                <a:path w="5678267" h="1677975">
                  <a:moveTo>
                    <a:pt x="5553807" y="1677975"/>
                  </a:moveTo>
                  <a:lnTo>
                    <a:pt x="124460" y="1677975"/>
                  </a:lnTo>
                  <a:cubicBezTo>
                    <a:pt x="55880" y="1677975"/>
                    <a:pt x="0" y="1622095"/>
                    <a:pt x="0" y="155351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553807" y="0"/>
                  </a:lnTo>
                  <a:cubicBezTo>
                    <a:pt x="5622387" y="0"/>
                    <a:pt x="5678267" y="55880"/>
                    <a:pt x="5678267" y="124460"/>
                  </a:cubicBezTo>
                  <a:lnTo>
                    <a:pt x="5678267" y="1553515"/>
                  </a:lnTo>
                  <a:cubicBezTo>
                    <a:pt x="5678267" y="1622095"/>
                    <a:pt x="5622387" y="1677975"/>
                    <a:pt x="5553807" y="167797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365114" y="1207906"/>
            <a:ext cx="2464832" cy="5744312"/>
          </a:xfrm>
          <a:prstGeom prst="rect">
            <a:avLst/>
          </a:prstGeom>
        </p:spPr>
      </p:pic>
      <p:pic>
        <p:nvPicPr>
          <p:cNvPr id="7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295400" y="8221808"/>
            <a:ext cx="12469085" cy="4130384"/>
          </a:xfrm>
          <a:prstGeom prst="rect">
            <a:avLst/>
          </a:prstGeom>
        </p:spPr>
      </p:pic>
      <p:pic>
        <p:nvPicPr>
          <p:cNvPr id="8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315200" y="8648700"/>
            <a:ext cx="12469085" cy="4130384"/>
          </a:xfrm>
          <a:prstGeom prst="rect">
            <a:avLst/>
          </a:prstGeom>
        </p:spPr>
      </p:pic>
      <p:grpSp>
        <p:nvGrpSpPr>
          <p:cNvPr id="10" name="Group 4"/>
          <p:cNvGrpSpPr/>
          <p:nvPr/>
        </p:nvGrpSpPr>
        <p:grpSpPr>
          <a:xfrm>
            <a:off x="1143000" y="1139838"/>
            <a:ext cx="2466580" cy="2297914"/>
            <a:chOff x="0" y="0"/>
            <a:chExt cx="6350000" cy="6350000"/>
          </a:xfrm>
          <a:solidFill>
            <a:srgbClr val="87CB8F"/>
          </a:solidFill>
        </p:grpSpPr>
        <p:sp>
          <p:nvSpPr>
            <p:cNvPr id="12" name="Freeform 5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15" name="Picture 23"/>
          <p:cNvPicPr>
            <a:picLocks noChangeAspect="1"/>
          </p:cNvPicPr>
          <p:nvPr/>
        </p:nvPicPr>
        <p:blipFill>
          <a:blip r:embed="rId8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V="1">
            <a:off x="7454627" y="7168452"/>
            <a:ext cx="3063692" cy="559124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430426" y="3116580"/>
            <a:ext cx="7010400" cy="1508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7000" b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N DỤNG</a:t>
            </a:r>
            <a:endParaRPr lang="vi-VN" sz="7000" b="1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984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/>
          <p:cNvPicPr>
            <a:picLocks noChangeAspect="1"/>
          </p:cNvPicPr>
          <p:nvPr/>
        </p:nvPicPr>
        <p:blipFill>
          <a:blip r:embed="rId2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9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2180666" y="-2933700"/>
            <a:ext cx="6544433" cy="6544433"/>
          </a:xfrm>
          <a:prstGeom prst="rect">
            <a:avLst/>
          </a:prstGeom>
        </p:spPr>
      </p:pic>
      <p:pic>
        <p:nvPicPr>
          <p:cNvPr id="34" name="Picture 4"/>
          <p:cNvPicPr>
            <a:picLocks noChangeAspect="1"/>
          </p:cNvPicPr>
          <p:nvPr/>
        </p:nvPicPr>
        <p:blipFill>
          <a:blip r:embed="rId7">
            <a:alphaModFix amt="56000"/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  <a14:imgEffect>
                      <a14:saturation sat="357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131711" y="-2521847"/>
            <a:ext cx="6544433" cy="654443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  <a14:imgEffect>
                      <a14:saturation sat="66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2030" y="1914903"/>
            <a:ext cx="16975410" cy="9857997"/>
          </a:xfrm>
          <a:prstGeom prst="rect">
            <a:avLst/>
          </a:prstGeom>
        </p:spPr>
      </p:pic>
      <p:pic>
        <p:nvPicPr>
          <p:cNvPr id="37" name="Picture 23"/>
          <p:cNvPicPr>
            <a:picLocks noChangeAspect="1"/>
          </p:cNvPicPr>
          <p:nvPr/>
        </p:nvPicPr>
        <p:blipFill>
          <a:blip r:embed="rId10">
            <a:duotone>
              <a:prstClr val="black"/>
              <a:srgbClr val="438F79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flipV="1">
            <a:off x="15316200" y="610790"/>
            <a:ext cx="2011527" cy="367104"/>
          </a:xfrm>
          <a:prstGeom prst="rect">
            <a:avLst/>
          </a:prstGeom>
        </p:spPr>
      </p:pic>
      <p:pic>
        <p:nvPicPr>
          <p:cNvPr id="20" name="Picture 2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1052434">
            <a:off x="663990" y="8988246"/>
            <a:ext cx="1358799" cy="765868"/>
          </a:xfrm>
          <a:prstGeom prst="rect">
            <a:avLst/>
          </a:prstGeom>
        </p:spPr>
      </p:pic>
      <p:pic>
        <p:nvPicPr>
          <p:cNvPr id="18" name="Picture 12"/>
          <p:cNvPicPr>
            <a:picLocks noChangeAspect="1"/>
          </p:cNvPicPr>
          <p:nvPr/>
        </p:nvPicPr>
        <p:blipFill>
          <a:blip r:embed="rId23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6"/>
              </a:ext>
            </a:extLst>
          </a:blip>
          <a:srcRect/>
          <a:stretch>
            <a:fillRect/>
          </a:stretch>
        </p:blipFill>
        <p:spPr>
          <a:xfrm>
            <a:off x="-2153544" y="9300418"/>
            <a:ext cx="12469085" cy="3142096"/>
          </a:xfrm>
          <a:prstGeom prst="rect">
            <a:avLst/>
          </a:prstGeom>
        </p:spPr>
      </p:pic>
      <p:pic>
        <p:nvPicPr>
          <p:cNvPr id="19" name="Picture 12"/>
          <p:cNvPicPr>
            <a:picLocks noChangeAspect="1"/>
          </p:cNvPicPr>
          <p:nvPr/>
        </p:nvPicPr>
        <p:blipFill>
          <a:blip r:embed="rId23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6"/>
              </a:ext>
            </a:extLst>
          </a:blip>
          <a:srcRect/>
          <a:stretch>
            <a:fillRect/>
          </a:stretch>
        </p:blipFill>
        <p:spPr>
          <a:xfrm>
            <a:off x="6830663" y="9715500"/>
            <a:ext cx="12469085" cy="3142096"/>
          </a:xfrm>
          <a:prstGeom prst="rect">
            <a:avLst/>
          </a:prstGeom>
        </p:spPr>
      </p:pic>
      <p:grpSp>
        <p:nvGrpSpPr>
          <p:cNvPr id="13" name="Group 2"/>
          <p:cNvGrpSpPr/>
          <p:nvPr/>
        </p:nvGrpSpPr>
        <p:grpSpPr>
          <a:xfrm rot="-5400000">
            <a:off x="823302" y="-785202"/>
            <a:ext cx="1294578" cy="3398383"/>
            <a:chOff x="0" y="0"/>
            <a:chExt cx="2771140" cy="17082440"/>
          </a:xfrm>
          <a:solidFill>
            <a:srgbClr val="438F79"/>
          </a:solidFill>
        </p:grpSpPr>
        <p:sp>
          <p:nvSpPr>
            <p:cNvPr id="15" name="Freeform 3"/>
            <p:cNvSpPr/>
            <p:nvPr/>
          </p:nvSpPr>
          <p:spPr>
            <a:xfrm>
              <a:off x="0" y="0"/>
              <a:ext cx="2771140" cy="17082440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grpFill/>
            <a:ln>
              <a:solidFill>
                <a:srgbClr val="438F79"/>
              </a:solidFill>
            </a:ln>
          </p:spPr>
        </p:sp>
      </p:grpSp>
      <p:sp>
        <p:nvSpPr>
          <p:cNvPr id="17" name="TextBox 16"/>
          <p:cNvSpPr txBox="1"/>
          <p:nvPr/>
        </p:nvSpPr>
        <p:spPr>
          <a:xfrm>
            <a:off x="426582" y="560046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7.18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49669" y="2180704"/>
                <a:ext cx="16590421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oả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80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ú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ặt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ẳ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ọa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Theo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 (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0 ≤ 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≤ 180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ị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í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ọ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 + </m:t>
                        </m:r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𝑠𝑖𝑛𝑡</m:t>
                        </m:r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; 4 + </m:t>
                        </m:r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𝑐𝑜𝑠𝑡</m:t>
                        </m:r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ị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í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an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ị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í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ú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 </a:t>
                </a: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ỹ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o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669" y="2180704"/>
                <a:ext cx="16590421" cy="4478149"/>
              </a:xfrm>
              <a:prstGeom prst="rect">
                <a:avLst/>
              </a:prstGeom>
              <a:blipFill>
                <a:blip r:embed="rId27"/>
                <a:stretch>
                  <a:fillRect l="-1029" r="-992" b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4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9"/>
              </a:ext>
            </a:extLst>
          </a:blip>
          <a:srcRect/>
          <a:stretch>
            <a:fillRect/>
          </a:stretch>
        </p:blipFill>
        <p:spPr>
          <a:xfrm rot="1918543">
            <a:off x="14676392" y="6363505"/>
            <a:ext cx="1561043" cy="3179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23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6935">
            <a:off x="15771990" y="785879"/>
            <a:ext cx="1928747" cy="19287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703516" y="135633"/>
            <a:ext cx="381794" cy="41783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327552" y="9325780"/>
            <a:ext cx="665059" cy="727835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8305800" y="344549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08554" y="1447067"/>
                <a:ext cx="16794692" cy="3600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)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an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t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ời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fr-FR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</a:t>
                </a:r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    </m:t>
                    </m:r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ọa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2 + </m:t>
                    </m:r>
                    <m:func>
                      <m:func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°</m:t>
                        </m:r>
                      </m:e>
                    </m:func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 4+</m:t>
                    </m:r>
                    <m:func>
                      <m:func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fr-FR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°</m:t>
                        </m:r>
                      </m:e>
                    </m:func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(2;5)</m:t>
                    </m:r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ị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í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ết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úc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ời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</m:t>
                    </m:r>
                  </m:oMath>
                </a14:m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</m:t>
                    </m:r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ọa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fr-FR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2 + </m:t>
                    </m:r>
                    <m:func>
                      <m:func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80°</m:t>
                        </m:r>
                      </m:e>
                    </m:func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 4+</m:t>
                    </m:r>
                    <m:func>
                      <m:func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fr-FR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80°</m:t>
                        </m:r>
                      </m:e>
                    </m:func>
                    <m:r>
                      <a:rPr lang="fr-FR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=(2;3)</m:t>
                    </m:r>
                  </m:oMath>
                </a14:m>
                <a:endParaRPr lang="en-US" sz="3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54" y="1447067"/>
                <a:ext cx="16794692" cy="3600986"/>
              </a:xfrm>
              <a:prstGeom prst="rect">
                <a:avLst/>
              </a:prstGeom>
              <a:blipFill>
                <a:blip r:embed="rId9"/>
                <a:stretch>
                  <a:fillRect l="-1198" b="-2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52500" y="5361926"/>
                <a:ext cx="17907000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 </m:t>
                    </m:r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fr-FR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o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ỹ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o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ng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fr-FR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+</m:t>
                    </m:r>
                    <m:func>
                      <m:func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+</m:t>
                    </m:r>
                    <m:func>
                      <m:func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prstClr val="white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=</m:t>
                    </m:r>
                    <m:func>
                      <m:func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4=</m:t>
                    </m:r>
                    <m:func>
                      <m:func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lang="fr-FR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à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38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°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38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𝑡</m:t>
                                </m:r>
                                <m:r>
                                  <a:rPr lang="en-US" sz="3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Arial" panose="020B0604020202020204" pitchFamily="34" charset="0"/>
                                  </a:rPr>
                                  <m:t>°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endParaRPr lang="en-US" sz="3800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800" dirty="0" err="1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solidFill>
                              <a:prstClr val="white"/>
                            </a:solidFill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3800" dirty="0">
                    <a:solidFill>
                      <a:prstClr val="white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5361926"/>
                <a:ext cx="17907000" cy="4478149"/>
              </a:xfrm>
              <a:prstGeom prst="rect">
                <a:avLst/>
              </a:prstGeom>
              <a:blipFill>
                <a:blip r:embed="rId10"/>
                <a:stretch>
                  <a:fillRect l="-1123" b="-2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188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6935">
            <a:off x="15722495" y="8158765"/>
            <a:ext cx="1928747" cy="192874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703516" y="135633"/>
            <a:ext cx="381794" cy="41783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6762528" y="228287"/>
            <a:ext cx="665059" cy="727835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8359246" y="732806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2019300"/>
                <a:ext cx="17709092" cy="6232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kumimoji="0" lang="en-US" sz="3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yể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kumimoji="0" lang="en-US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2; 4)</m:t>
                    </m:r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a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ổ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;180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ì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fr-FR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ay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ổi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oạn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ay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ổi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oạn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o </a:t>
                </a:r>
                <a:r>
                  <a:rPr kumimoji="0" lang="en-US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kumimoji="0" lang="en-US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+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fr-FR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𝜖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+</m:t>
                    </m:r>
                    <m:func>
                      <m:funcPr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fr-FR" sz="3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𝑡</m:t>
                        </m:r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𝜖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fr-FR" sz="3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;5</m:t>
                        </m:r>
                      </m:e>
                    </m:d>
                  </m:oMath>
                </a14:m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ỹ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ạo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t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y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ập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ợp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) là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ẽ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ên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ửa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ặt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ẳng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𝐶</m:t>
                    </m:r>
                    <m:r>
                      <a:rPr kumimoji="0" lang="fr-FR" sz="3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3 ;0)</m:t>
                    </m:r>
                  </m:oMath>
                </a14:m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kumimoji="0" lang="fr-FR" sz="3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ờ</a:t>
                </a:r>
                <a:r>
                  <a:rPr kumimoji="0" lang="fr-FR" sz="3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AB.</a:t>
                </a:r>
                <a:endParaRPr kumimoji="0" lang="en-US" sz="3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19300"/>
                <a:ext cx="17709092" cy="6232475"/>
              </a:xfrm>
              <a:prstGeom prst="rect">
                <a:avLst/>
              </a:prstGeom>
              <a:blipFill>
                <a:blip r:embed="rId9"/>
                <a:stretch>
                  <a:fillRect l="-1136" r="-1136" b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795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6935">
            <a:off x="15109792" y="771310"/>
            <a:ext cx="2242053" cy="224205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6403992" y="8897118"/>
            <a:ext cx="870569" cy="95274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08659">
            <a:off x="17300594" y="9498067"/>
            <a:ext cx="552774" cy="604951"/>
          </a:xfrm>
          <a:prstGeom prst="rect">
            <a:avLst/>
          </a:prstGeom>
        </p:spPr>
      </p:pic>
      <p:sp>
        <p:nvSpPr>
          <p:cNvPr id="12" name="Google Shape;7771;p33"/>
          <p:cNvSpPr txBox="1">
            <a:spLocks/>
          </p:cNvSpPr>
          <p:nvPr/>
        </p:nvSpPr>
        <p:spPr>
          <a:xfrm>
            <a:off x="4038600" y="1418143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smtClean="0">
                <a:solidFill>
                  <a:schemeClr val="bg1"/>
                </a:solidFill>
                <a:latin typeface="Arial" panose="020B0604020202020204" pitchFamily="34" charset="0"/>
              </a:rPr>
              <a:t>HƯỚNG DẪN VỀ NHÀ</a:t>
            </a:r>
            <a:endParaRPr lang="vi-VN" sz="6000" b="1" kern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66800" y="3771900"/>
            <a:ext cx="5130550" cy="3657600"/>
            <a:chOff x="609600" y="3867574"/>
            <a:chExt cx="5562600" cy="3657600"/>
          </a:xfrm>
        </p:grpSpPr>
        <p:grpSp>
          <p:nvGrpSpPr>
            <p:cNvPr id="14" name="Group 4"/>
            <p:cNvGrpSpPr/>
            <p:nvPr/>
          </p:nvGrpSpPr>
          <p:grpSpPr>
            <a:xfrm>
              <a:off x="609600" y="3867574"/>
              <a:ext cx="5562600" cy="3657600"/>
              <a:chOff x="0" y="0"/>
              <a:chExt cx="1669403" cy="2066396"/>
            </a:xfrm>
          </p:grpSpPr>
          <p:sp>
            <p:nvSpPr>
              <p:cNvPr id="16" name="Freeform 5"/>
              <p:cNvSpPr/>
              <p:nvPr/>
            </p:nvSpPr>
            <p:spPr>
              <a:xfrm>
                <a:off x="0" y="0"/>
                <a:ext cx="1669403" cy="2066396"/>
              </a:xfrm>
              <a:custGeom>
                <a:avLst/>
                <a:gdLst/>
                <a:ahLst/>
                <a:cxnLst/>
                <a:rect l="l" t="t" r="r" b="b"/>
                <a:pathLst>
                  <a:path w="1669403" h="2066396">
                    <a:moveTo>
                      <a:pt x="0" y="0"/>
                    </a:moveTo>
                    <a:lnTo>
                      <a:pt x="1669403" y="0"/>
                    </a:lnTo>
                    <a:lnTo>
                      <a:pt x="1669403" y="2066396"/>
                    </a:lnTo>
                    <a:lnTo>
                      <a:pt x="0" y="2066396"/>
                    </a:lnTo>
                    <a:close/>
                  </a:path>
                </a:pathLst>
              </a:custGeom>
              <a:solidFill>
                <a:srgbClr val="F7DE9A"/>
              </a:solidFill>
            </p:spPr>
          </p:sp>
        </p:grpSp>
        <p:sp>
          <p:nvSpPr>
            <p:cNvPr id="15" name="Rectangle 14"/>
            <p:cNvSpPr/>
            <p:nvPr/>
          </p:nvSpPr>
          <p:spPr>
            <a:xfrm>
              <a:off x="785317" y="4649932"/>
              <a:ext cx="5200127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564629" y="3774280"/>
            <a:ext cx="5130550" cy="3657600"/>
            <a:chOff x="6699571" y="3867574"/>
            <a:chExt cx="5562600" cy="3657600"/>
          </a:xfrm>
        </p:grpSpPr>
        <p:grpSp>
          <p:nvGrpSpPr>
            <p:cNvPr id="18" name="Group 4"/>
            <p:cNvGrpSpPr/>
            <p:nvPr/>
          </p:nvGrpSpPr>
          <p:grpSpPr>
            <a:xfrm>
              <a:off x="6699571" y="3867574"/>
              <a:ext cx="5562600" cy="3657600"/>
              <a:chOff x="0" y="0"/>
              <a:chExt cx="1669403" cy="2066396"/>
            </a:xfrm>
          </p:grpSpPr>
          <p:sp>
            <p:nvSpPr>
              <p:cNvPr id="20" name="Freeform 5"/>
              <p:cNvSpPr/>
              <p:nvPr/>
            </p:nvSpPr>
            <p:spPr>
              <a:xfrm>
                <a:off x="0" y="0"/>
                <a:ext cx="1669403" cy="2066396"/>
              </a:xfrm>
              <a:custGeom>
                <a:avLst/>
                <a:gdLst/>
                <a:ahLst/>
                <a:cxnLst/>
                <a:rect l="l" t="t" r="r" b="b"/>
                <a:pathLst>
                  <a:path w="1669403" h="2066396">
                    <a:moveTo>
                      <a:pt x="0" y="0"/>
                    </a:moveTo>
                    <a:lnTo>
                      <a:pt x="1669403" y="0"/>
                    </a:lnTo>
                    <a:lnTo>
                      <a:pt x="1669403" y="2066396"/>
                    </a:lnTo>
                    <a:lnTo>
                      <a:pt x="0" y="2066396"/>
                    </a:lnTo>
                    <a:close/>
                  </a:path>
                </a:pathLst>
              </a:custGeom>
              <a:solidFill>
                <a:srgbClr val="F7DE9A"/>
              </a:solidFill>
            </p:spPr>
          </p:sp>
        </p:grpSp>
        <p:sp>
          <p:nvSpPr>
            <p:cNvPr id="19" name="Rectangle 18"/>
            <p:cNvSpPr/>
            <p:nvPr/>
          </p:nvSpPr>
          <p:spPr>
            <a:xfrm>
              <a:off x="7079701" y="4649933"/>
              <a:ext cx="4727388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062458" y="3774280"/>
            <a:ext cx="5130554" cy="3657600"/>
            <a:chOff x="12448416" y="3527258"/>
            <a:chExt cx="5839584" cy="3657600"/>
          </a:xfrm>
        </p:grpSpPr>
        <p:grpSp>
          <p:nvGrpSpPr>
            <p:cNvPr id="22" name="Group 4"/>
            <p:cNvGrpSpPr/>
            <p:nvPr/>
          </p:nvGrpSpPr>
          <p:grpSpPr>
            <a:xfrm>
              <a:off x="12448416" y="3527258"/>
              <a:ext cx="5839584" cy="3657600"/>
              <a:chOff x="0" y="0"/>
              <a:chExt cx="1669403" cy="2066396"/>
            </a:xfrm>
          </p:grpSpPr>
          <p:sp>
            <p:nvSpPr>
              <p:cNvPr id="24" name="Freeform 5"/>
              <p:cNvSpPr/>
              <p:nvPr/>
            </p:nvSpPr>
            <p:spPr>
              <a:xfrm>
                <a:off x="0" y="0"/>
                <a:ext cx="1669403" cy="2066396"/>
              </a:xfrm>
              <a:custGeom>
                <a:avLst/>
                <a:gdLst/>
                <a:ahLst/>
                <a:cxnLst/>
                <a:rect l="l" t="t" r="r" b="b"/>
                <a:pathLst>
                  <a:path w="1669403" h="2066396">
                    <a:moveTo>
                      <a:pt x="0" y="0"/>
                    </a:moveTo>
                    <a:lnTo>
                      <a:pt x="1669403" y="0"/>
                    </a:lnTo>
                    <a:lnTo>
                      <a:pt x="1669403" y="2066396"/>
                    </a:lnTo>
                    <a:lnTo>
                      <a:pt x="0" y="2066396"/>
                    </a:lnTo>
                    <a:close/>
                  </a:path>
                </a:pathLst>
              </a:custGeom>
              <a:solidFill>
                <a:srgbClr val="F7DE9A"/>
              </a:solidFill>
            </p:spPr>
          </p:sp>
        </p:grpSp>
        <p:sp>
          <p:nvSpPr>
            <p:cNvPr id="23" name="Rectangle 22"/>
            <p:cNvSpPr/>
            <p:nvPr/>
          </p:nvSpPr>
          <p:spPr>
            <a:xfrm>
              <a:off x="12448416" y="3768629"/>
              <a:ext cx="5839579" cy="30162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''</a:t>
              </a:r>
              <a:r>
                <a:rPr lang="en-US" sz="40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22. Ba </a:t>
              </a:r>
              <a:r>
                <a:rPr lang="en-US" sz="4000" b="1" kern="0" dirty="0" err="1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đường</a:t>
              </a: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conic"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25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316543">
            <a:off x="606142" y="8235148"/>
            <a:ext cx="2522151" cy="1286117"/>
          </a:xfrm>
          <a:prstGeom prst="rect">
            <a:avLst/>
          </a:prstGeom>
        </p:spPr>
      </p:pic>
      <p:pic>
        <p:nvPicPr>
          <p:cNvPr id="26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8587542">
            <a:off x="3813490" y="693167"/>
            <a:ext cx="1245923" cy="79116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95711" y="2815544"/>
            <a:ext cx="20879423" cy="4655913"/>
            <a:chOff x="0" y="0"/>
            <a:chExt cx="7616870" cy="169849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7616870" cy="1698490"/>
            </a:xfrm>
            <a:custGeom>
              <a:avLst/>
              <a:gdLst/>
              <a:ahLst/>
              <a:cxnLst/>
              <a:rect l="l" t="t" r="r" b="b"/>
              <a:pathLst>
                <a:path w="7616870" h="1698490">
                  <a:moveTo>
                    <a:pt x="7492410" y="1698490"/>
                  </a:moveTo>
                  <a:lnTo>
                    <a:pt x="124460" y="1698490"/>
                  </a:lnTo>
                  <a:cubicBezTo>
                    <a:pt x="55880" y="1698490"/>
                    <a:pt x="0" y="1642610"/>
                    <a:pt x="0" y="15740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7492410" y="0"/>
                  </a:lnTo>
                  <a:cubicBezTo>
                    <a:pt x="7560990" y="0"/>
                    <a:pt x="7616870" y="55880"/>
                    <a:pt x="7616870" y="124460"/>
                  </a:cubicBezTo>
                  <a:lnTo>
                    <a:pt x="7616870" y="1574030"/>
                  </a:lnTo>
                  <a:cubicBezTo>
                    <a:pt x="7616870" y="1642610"/>
                    <a:pt x="7560990" y="1698490"/>
                    <a:pt x="7492410" y="169849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574598">
            <a:off x="14684534" y="4079903"/>
            <a:ext cx="612187" cy="6456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7574598">
            <a:off x="16195855" y="1595266"/>
            <a:ext cx="612187" cy="64564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7574598">
            <a:off x="399690" y="9219502"/>
            <a:ext cx="612187" cy="64564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574598">
            <a:off x="2102919" y="6368837"/>
            <a:ext cx="612187" cy="645640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853995">
            <a:off x="13291279" y="-157980"/>
            <a:ext cx="5995585" cy="2660541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891265">
            <a:off x="14465191" y="6882388"/>
            <a:ext cx="5588219" cy="2479772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122520">
            <a:off x="1923479" y="6641820"/>
            <a:ext cx="1561043" cy="3179902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891265">
            <a:off x="-323482" y="-267443"/>
            <a:ext cx="5588219" cy="2479772"/>
          </a:xfrm>
          <a:prstGeom prst="rect">
            <a:avLst/>
          </a:prstGeom>
        </p:spPr>
      </p:pic>
      <p:pic>
        <p:nvPicPr>
          <p:cNvPr id="14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27798" y="2176948"/>
            <a:ext cx="1805645" cy="1244253"/>
          </a:xfrm>
          <a:prstGeom prst="rect">
            <a:avLst/>
          </a:prstGeom>
        </p:spPr>
      </p:pic>
      <p:pic>
        <p:nvPicPr>
          <p:cNvPr id="15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4143523" flipH="1">
            <a:off x="14684964" y="1447796"/>
            <a:ext cx="2181694" cy="1570819"/>
          </a:xfrm>
          <a:prstGeom prst="rect">
            <a:avLst/>
          </a:prstGeom>
        </p:spPr>
      </p:pic>
      <p:pic>
        <p:nvPicPr>
          <p:cNvPr id="16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1662805">
            <a:off x="16563673" y="8348240"/>
            <a:ext cx="1344943" cy="1512717"/>
          </a:xfrm>
          <a:prstGeom prst="rect">
            <a:avLst/>
          </a:prstGeom>
        </p:spPr>
      </p:pic>
      <p:sp>
        <p:nvSpPr>
          <p:cNvPr id="17" name="Google Shape;7484;p29"/>
          <p:cNvSpPr txBox="1">
            <a:spLocks/>
          </p:cNvSpPr>
          <p:nvPr/>
        </p:nvSpPr>
        <p:spPr>
          <a:xfrm>
            <a:off x="3810000" y="3314700"/>
            <a:ext cx="10972800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smtClea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ẢM</a:t>
            </a:r>
            <a:r>
              <a:rPr kumimoji="0" lang="en-US" sz="7000" b="1" i="0" u="none" strike="noStrike" kern="0" cap="none" spc="0" normalizeH="0" noProof="0" smtClea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ƠN CÁC EM </a:t>
            </a: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lang="en-US" sz="7000" b="1" kern="0" noProof="0" smtClea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0" smtClea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M GIA BÀI HỌC</a:t>
            </a:r>
            <a:r>
              <a:rPr kumimoji="0" lang="vi-VN" sz="7000" b="1" i="0" u="none" strike="noStrike" kern="0" cap="none" spc="0" normalizeH="0" baseline="0" noProof="0" smtClean="0">
                <a:ln w="0"/>
                <a:solidFill>
                  <a:srgbClr val="04596F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000" b="1" i="0" u="none" strike="noStrike" kern="0" cap="none" spc="0" normalizeH="0" baseline="0" noProof="0">
              <a:ln w="0"/>
              <a:solidFill>
                <a:srgbClr val="04596F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365787" y="8384271"/>
            <a:ext cx="1835902" cy="143868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1731372" flipH="1">
            <a:off x="15873531" y="3829239"/>
            <a:ext cx="2198653" cy="172594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316543">
            <a:off x="1032775" y="7693693"/>
            <a:ext cx="2522151" cy="12861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3806296">
            <a:off x="932014" y="917333"/>
            <a:ext cx="1351605" cy="85826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741990" y="287449"/>
            <a:ext cx="2142963" cy="240107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64838" y="1141951"/>
            <a:ext cx="13469264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500" b="1" kern="0" dirty="0">
                <a:solidFill>
                  <a:schemeClr val="bg1"/>
                </a:solidFill>
              </a:rPr>
              <a:t>CHƯƠNG VII: PHƯƠNG PHÁP TOẠ ĐỘ TRONG MẶT PHẲNG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128720" y="4763111"/>
            <a:ext cx="1194150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500" b="1" kern="0" dirty="0">
                <a:solidFill>
                  <a:srgbClr val="FFFF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21: ĐƯỜNG TRÒN TRONG MẶT PHẲNG TOẠ ĐỘ</a:t>
            </a:r>
            <a:endParaRPr kumimoji="0" lang="en-US" sz="6500" b="1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560298" y="8559155"/>
            <a:ext cx="14478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3699631" y="-3468156"/>
            <a:ext cx="1586086" cy="9777282"/>
            <a:chOff x="0" y="0"/>
            <a:chExt cx="2771140" cy="170824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771140" cy="17082439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12040280" y="2955209"/>
            <a:ext cx="12469085" cy="413038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3792200" y="6831023"/>
            <a:ext cx="4029885" cy="3042563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607137" y="3151034"/>
            <a:ext cx="1412687" cy="1285465"/>
            <a:chOff x="3352800" y="3102142"/>
            <a:chExt cx="1412687" cy="1285465"/>
          </a:xfrm>
        </p:grpSpPr>
        <p:grpSp>
          <p:nvGrpSpPr>
            <p:cNvPr id="4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34358" y="3563850"/>
              <a:ext cx="1043391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>
                  <a:solidFill>
                    <a:srgbClr val="5F9A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23" name="TextBox 8"/>
          <p:cNvSpPr txBox="1"/>
          <p:nvPr/>
        </p:nvSpPr>
        <p:spPr>
          <a:xfrm>
            <a:off x="902986" y="583749"/>
            <a:ext cx="8151570" cy="15645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2191"/>
              </a:lnSpc>
              <a:spcBef>
                <a:spcPct val="0"/>
              </a:spcBef>
            </a:pPr>
            <a:r>
              <a:rPr lang="en-US" sz="6000" b="1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68128" y="3174289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solidFill>
                  <a:schemeClr val="bg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Phương trình đường tròn</a:t>
            </a:r>
            <a:endParaRPr lang="en-US" sz="45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603985" y="5449665"/>
            <a:ext cx="1412687" cy="1285465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63850"/>
              <a:ext cx="1043391" cy="56425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smtClean="0">
                  <a:solidFill>
                    <a:srgbClr val="5F9A8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  <a:endParaRPr lang="en-US" sz="5000" b="1">
                <a:solidFill>
                  <a:srgbClr val="5F9A8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4418734" y="5459066"/>
            <a:ext cx="12078176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solidFill>
                  <a:schemeClr val="bg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Phương trình tiếp tuyến của đường </a:t>
            </a:r>
            <a:r>
              <a:rPr lang="vi-VN" sz="4500" b="1" dirty="0" smtClean="0">
                <a:solidFill>
                  <a:schemeClr val="bg1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ròn</a:t>
            </a:r>
            <a:endParaRPr lang="en-US" sz="45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19964311">
            <a:off x="15248227" y="49916"/>
            <a:ext cx="2142963" cy="24010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/>
          <p:cNvPicPr>
            <a:picLocks noChangeAspect="1"/>
          </p:cNvPicPr>
          <p:nvPr/>
        </p:nvPicPr>
        <p:blipFill>
          <a:blip r:embed="rId2">
            <a:alphaModFix amt="5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474849" y="419100"/>
            <a:ext cx="6544433" cy="6544433"/>
          </a:xfrm>
          <a:prstGeom prst="rect">
            <a:avLst/>
          </a:prstGeom>
        </p:spPr>
      </p:pic>
      <p:grpSp>
        <p:nvGrpSpPr>
          <p:cNvPr id="2" name="Group 2"/>
          <p:cNvGrpSpPr/>
          <p:nvPr/>
        </p:nvGrpSpPr>
        <p:grpSpPr>
          <a:xfrm>
            <a:off x="1361345" y="1873624"/>
            <a:ext cx="15565309" cy="4599679"/>
            <a:chOff x="0" y="0"/>
            <a:chExt cx="5678267" cy="167797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678267" cy="1677975"/>
            </a:xfrm>
            <a:custGeom>
              <a:avLst/>
              <a:gdLst/>
              <a:ahLst/>
              <a:cxnLst/>
              <a:rect l="l" t="t" r="r" b="b"/>
              <a:pathLst>
                <a:path w="5678267" h="1677975">
                  <a:moveTo>
                    <a:pt x="5553807" y="1677975"/>
                  </a:moveTo>
                  <a:lnTo>
                    <a:pt x="124460" y="1677975"/>
                  </a:lnTo>
                  <a:cubicBezTo>
                    <a:pt x="55880" y="1677975"/>
                    <a:pt x="0" y="1622095"/>
                    <a:pt x="0" y="1553515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553807" y="0"/>
                  </a:lnTo>
                  <a:cubicBezTo>
                    <a:pt x="5622387" y="0"/>
                    <a:pt x="5678267" y="55880"/>
                    <a:pt x="5678267" y="124460"/>
                  </a:cubicBezTo>
                  <a:lnTo>
                    <a:pt x="5678267" y="1553515"/>
                  </a:lnTo>
                  <a:cubicBezTo>
                    <a:pt x="5678267" y="1622095"/>
                    <a:pt x="5622387" y="1677975"/>
                    <a:pt x="5553807" y="1677975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427894" y="1028700"/>
            <a:ext cx="2464832" cy="5744312"/>
          </a:xfrm>
          <a:prstGeom prst="rect">
            <a:avLst/>
          </a:prstGeom>
        </p:spPr>
      </p:pic>
      <p:pic>
        <p:nvPicPr>
          <p:cNvPr id="7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295400" y="8221808"/>
            <a:ext cx="12469085" cy="4130384"/>
          </a:xfrm>
          <a:prstGeom prst="rect">
            <a:avLst/>
          </a:prstGeom>
        </p:spPr>
      </p:pic>
      <p:pic>
        <p:nvPicPr>
          <p:cNvPr id="8" name="Picture 12"/>
          <p:cNvPicPr>
            <a:picLocks noChangeAspect="1"/>
          </p:cNvPicPr>
          <p:nvPr/>
        </p:nvPicPr>
        <p:blipFill>
          <a:blip r:embed="rId6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315200" y="8648700"/>
            <a:ext cx="12469085" cy="413038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038620" y="1573915"/>
            <a:ext cx="1918410" cy="1752699"/>
            <a:chOff x="3352800" y="3102142"/>
            <a:chExt cx="1412687" cy="1285465"/>
          </a:xfrm>
          <a:solidFill>
            <a:srgbClr val="87CB8F"/>
          </a:solidFill>
        </p:grpSpPr>
        <p:grpSp>
          <p:nvGrpSpPr>
            <p:cNvPr id="10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  <a:grpFill/>
          </p:grpSpPr>
          <p:sp>
            <p:nvSpPr>
              <p:cNvPr id="12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</p:sp>
        </p:grpSp>
        <p:sp>
          <p:nvSpPr>
            <p:cNvPr id="11" name="TextBox 15"/>
            <p:cNvSpPr txBox="1"/>
            <p:nvPr/>
          </p:nvSpPr>
          <p:spPr>
            <a:xfrm>
              <a:off x="3534358" y="3661082"/>
              <a:ext cx="1043391" cy="460253"/>
            </a:xfrm>
            <a:prstGeom prst="rect">
              <a:avLst/>
            </a:prstGeom>
            <a:noFill/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7000" b="1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  <a:endParaRPr lang="en-US" sz="7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826759" y="2450224"/>
            <a:ext cx="1068343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7000" b="1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Phương trình tiếp tuyến của đường tròn</a:t>
            </a:r>
          </a:p>
        </p:txBody>
      </p:sp>
      <p:pic>
        <p:nvPicPr>
          <p:cNvPr id="15" name="Picture 23"/>
          <p:cNvPicPr>
            <a:picLocks noChangeAspect="1"/>
          </p:cNvPicPr>
          <p:nvPr/>
        </p:nvPicPr>
        <p:blipFill>
          <a:blip r:embed="rId8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00000"/>
                    </a14:imgEffect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V="1">
            <a:off x="8542839" y="7471209"/>
            <a:ext cx="1859128" cy="339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3136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5400000">
            <a:off x="1410867" y="-1533951"/>
            <a:ext cx="1290745" cy="5044441"/>
            <a:chOff x="0" y="0"/>
            <a:chExt cx="2771140" cy="170824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771140" cy="17082439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191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686" y="501088"/>
            <a:ext cx="1024965" cy="9565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68827" y="684443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 2: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925800" y="-990609"/>
            <a:ext cx="2714023" cy="2700453"/>
          </a:xfrm>
          <a:prstGeom prst="rect">
            <a:avLst/>
          </a:prstGeom>
        </p:spPr>
      </p:pic>
      <p:pic>
        <p:nvPicPr>
          <p:cNvPr id="22" name="Picture 12"/>
          <p:cNvPicPr>
            <a:picLocks noChangeAspect="1"/>
          </p:cNvPicPr>
          <p:nvPr/>
        </p:nvPicPr>
        <p:blipFill>
          <a:blip r:embed="rId10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552792" y="9631954"/>
            <a:ext cx="8659085" cy="2902946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10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876800" y="9649266"/>
            <a:ext cx="9534701" cy="2868322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10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0953408" y="9631954"/>
            <a:ext cx="8659085" cy="28683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18686" y="1615840"/>
                <a:ext cx="16382999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d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: 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– 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</m:t>
                    </m:r>
                    <m:sSup>
                      <m:sSupPr>
                        <m:ctrlP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– 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25</m:t>
                    </m:r>
                  </m:oMath>
                </a14:m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(4; – 2).</a:t>
                </a: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(4; – 2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. </a:t>
                </a: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.</a:t>
                </a:r>
              </a:p>
              <a:p>
                <a:pPr marL="30480" marR="30480" algn="just">
                  <a:lnSpc>
                    <a:spcPct val="150000"/>
                  </a:lnSpc>
                </a:pP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∆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.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ãy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ỉ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ectơ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áp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∆ (H.7.16).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iết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ẳng</a:t>
                </a:r>
                <a:r>
                  <a:rPr lang="en-US" sz="3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∆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686" y="1615840"/>
                <a:ext cx="16382999" cy="4478149"/>
              </a:xfrm>
              <a:prstGeom prst="rect">
                <a:avLst/>
              </a:prstGeom>
              <a:blipFill>
                <a:blip r:embed="rId12"/>
                <a:stretch>
                  <a:fillRect l="-1042" r="-1004" b="-2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96020" y="6347851"/>
            <a:ext cx="3336394" cy="3681538"/>
          </a:xfrm>
          <a:prstGeom prst="rect">
            <a:avLst/>
          </a:prstGeom>
        </p:spPr>
      </p:pic>
      <p:pic>
        <p:nvPicPr>
          <p:cNvPr id="18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14249400" y="6742936"/>
            <a:ext cx="2366247" cy="3286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97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3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8200" y="379115"/>
            <a:ext cx="1676400" cy="305943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8205597" y="358517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p:pic>
        <p:nvPicPr>
          <p:cNvPr id="20" name="Picture 12"/>
          <p:cNvPicPr>
            <a:picLocks noChangeAspect="1"/>
          </p:cNvPicPr>
          <p:nvPr/>
        </p:nvPicPr>
        <p:blipFill>
          <a:blip r:embed="rId6">
            <a:alphaModFix amt="21999"/>
            <a:duotone>
              <a:prstClr val="black"/>
              <a:schemeClr val="tx1">
                <a:lumMod val="75000"/>
                <a:lumOff val="2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flipH="1">
            <a:off x="13716000" y="9258300"/>
            <a:ext cx="5072695" cy="1437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4030" y="1155109"/>
                <a:ext cx="15976169" cy="4478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Thay tọa độ điểm M vào phương trình đường tròn ta có:</a:t>
                </a:r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4−1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2−2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25</m:t>
                      </m:r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⇔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3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3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sz="3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25</m:t>
                      </m:r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 smtClean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						  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⇔25=25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C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30" y="1155109"/>
                <a:ext cx="15976169" cy="4478149"/>
              </a:xfrm>
              <a:prstGeom prst="rect">
                <a:avLst/>
              </a:prstGeom>
              <a:blipFill>
                <a:blip r:embed="rId15"/>
                <a:stretch>
                  <a:fillRect l="-1260" b="-2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16430" y="5905500"/>
                <a:ext cx="14147370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: </m:t>
                        </m:r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5</m:t>
                    </m:r>
                  </m:oMath>
                </a14:m>
                <a:r>
                  <a:rPr lang="nl-NL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 tâm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1;2)</m:t>
                    </m:r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bán kính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430" y="5905500"/>
                <a:ext cx="14147370" cy="677108"/>
              </a:xfrm>
              <a:prstGeom prst="rect">
                <a:avLst/>
              </a:prstGeom>
              <a:blipFill>
                <a:blip r:embed="rId16"/>
                <a:stretch>
                  <a:fillRect l="-1422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6430" y="6961502"/>
                <a:ext cx="16916400" cy="2830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38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𝑀</m:t>
                        </m:r>
                      </m:e>
                    </m:acc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∆⇒</m:t>
                    </m:r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𝑀</m:t>
                        </m:r>
                      </m:e>
                    </m:acc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 một vectơ pháp tuyến của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3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∆</m:t>
                            </m:r>
                          </m:sub>
                        </m:sSub>
                      </m:e>
                    </m:acc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𝑀</m:t>
                        </m:r>
                      </m:e>
                    </m:acc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3;−4)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 trình tổng quát của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∆</m:t>
                    </m:r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</a:t>
                </a:r>
                <a:r>
                  <a:rPr lang="en-US" sz="38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∆:3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e>
                    </m:d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4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2</m:t>
                        </m:r>
                      </m:e>
                    </m:d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3800" dirty="0" smtClean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							 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⇔∆:3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4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20=0</m:t>
                    </m:r>
                  </m:oMath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430" y="6961502"/>
                <a:ext cx="16916400" cy="2830198"/>
              </a:xfrm>
              <a:prstGeom prst="rect">
                <a:avLst/>
              </a:prstGeom>
              <a:blipFill>
                <a:blip r:embed="rId17"/>
                <a:stretch>
                  <a:fillRect l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18" cstate="print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 rot="21052434">
            <a:off x="15538628" y="506364"/>
            <a:ext cx="2302001" cy="1297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23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2"/>
          <p:cNvPicPr>
            <a:picLocks noChangeAspect="1"/>
          </p:cNvPicPr>
          <p:nvPr/>
        </p:nvPicPr>
        <p:blipFill>
          <a:blip r:embed="rId2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387073" y="8296401"/>
            <a:ext cx="12469085" cy="4130384"/>
          </a:xfrm>
          <a:prstGeom prst="rect">
            <a:avLst/>
          </a:prstGeom>
        </p:spPr>
      </p:pic>
      <p:pic>
        <p:nvPicPr>
          <p:cNvPr id="21" name="Picture 12"/>
          <p:cNvPicPr>
            <a:picLocks noChangeAspect="1"/>
          </p:cNvPicPr>
          <p:nvPr/>
        </p:nvPicPr>
        <p:blipFill>
          <a:blip r:embed="rId2">
            <a:alphaModFix amt="21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7223527" y="8723293"/>
            <a:ext cx="12469085" cy="4130384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8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636891" y="-293726"/>
            <a:ext cx="11141563" cy="1114156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8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551049" y="-293726"/>
            <a:ext cx="11141563" cy="111415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43800" y="925588"/>
            <a:ext cx="4038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50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8338" y="2628900"/>
            <a:ext cx="17622461" cy="5893363"/>
            <a:chOff x="5599155" y="2247897"/>
            <a:chExt cx="11658600" cy="4757535"/>
          </a:xfrm>
        </p:grpSpPr>
        <p:grpSp>
          <p:nvGrpSpPr>
            <p:cNvPr id="9" name="Group 8"/>
            <p:cNvGrpSpPr/>
            <p:nvPr/>
          </p:nvGrpSpPr>
          <p:grpSpPr>
            <a:xfrm>
              <a:off x="5599155" y="2247897"/>
              <a:ext cx="11658600" cy="4311398"/>
              <a:chOff x="8458200" y="1405641"/>
              <a:chExt cx="7086600" cy="5306091"/>
            </a:xfrm>
          </p:grpSpPr>
          <p:pic>
            <p:nvPicPr>
              <p:cNvPr id="12" name="Picture 2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8458200" y="1405641"/>
                <a:ext cx="7086600" cy="5306091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8709498" y="1657556"/>
                <a:ext cx="6599973" cy="4802259"/>
              </a:xfrm>
              <a:prstGeom prst="rect">
                <a:avLst/>
              </a:prstGeom>
              <a:solidFill>
                <a:srgbClr val="FFE89F"/>
              </a:solidFill>
              <a:ln>
                <a:solidFill>
                  <a:srgbClr val="FFE07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1" name="Picture 5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26"/>
                </a:ext>
              </a:extLst>
            </a:blip>
            <a:srcRect/>
            <a:stretch>
              <a:fillRect/>
            </a:stretch>
          </p:blipFill>
          <p:spPr>
            <a:xfrm rot="2748276">
              <a:off x="6104712" y="5828622"/>
              <a:ext cx="1017100" cy="1336519"/>
            </a:xfrm>
            <a:prstGeom prst="rect">
              <a:avLst/>
            </a:prstGeom>
          </p:spPr>
        </p:pic>
      </p:grpSp>
      <p:pic>
        <p:nvPicPr>
          <p:cNvPr id="14" name="Picture 3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8"/>
              </a:ext>
            </a:extLst>
          </a:blip>
          <a:srcRect/>
          <a:stretch>
            <a:fillRect/>
          </a:stretch>
        </p:blipFill>
        <p:spPr>
          <a:xfrm flipH="1">
            <a:off x="13332630" y="5753100"/>
            <a:ext cx="3992384" cy="4678450"/>
          </a:xfrm>
          <a:prstGeom prst="rect">
            <a:avLst/>
          </a:prstGeom>
        </p:spPr>
      </p:pic>
      <p:pic>
        <p:nvPicPr>
          <p:cNvPr id="22" name="Picture 7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2"/>
              </a:ext>
            </a:extLst>
          </a:blip>
          <a:srcRect/>
          <a:stretch>
            <a:fillRect/>
          </a:stretch>
        </p:blipFill>
        <p:spPr>
          <a:xfrm rot="20339836">
            <a:off x="1238160" y="1185730"/>
            <a:ext cx="1351605" cy="8582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3188738"/>
                <a:ext cx="15385043" cy="3707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38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điểm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huộc đường trò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</m:d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: </m:t>
                        </m:r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3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𝑅</m:t>
                        </m:r>
                      </m:e>
                      <m:sup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tâm </a:t>
                </a:r>
                <a:r>
                  <a:rPr lang="nl-NL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 (</a:t>
                </a: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;b), </a:t>
                </a:r>
                <a:r>
                  <a:rPr lang="nl-NL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án </a:t>
                </a:r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ính R). Khi đó, tiếp tuyến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∆</m:t>
                    </m:r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ủa (C) tại </a:t>
                </a:r>
                <a14:m>
                  <m:oMath xmlns:m="http://schemas.openxmlformats.org/officeDocument/2006/math"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𝑀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ó vectơ pháp tuyế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𝐼</m:t>
                        </m:r>
                      </m:e>
                    </m:acc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b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;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b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phương </a:t>
                </a:r>
                <a:r>
                  <a:rPr lang="nl-NL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3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nl-NL" sz="3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nl-NL" sz="3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nl-NL" sz="3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nl-NL" sz="3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188738"/>
                <a:ext cx="15385043" cy="3707362"/>
              </a:xfrm>
              <a:prstGeom prst="rect">
                <a:avLst/>
              </a:prstGeom>
              <a:blipFill>
                <a:blip r:embed="rId33"/>
                <a:stretch>
                  <a:fillRect l="-1307" r="-1307" b="-5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9A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707475" y="-293726"/>
            <a:ext cx="11141563" cy="1114156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alphaModFix amt="20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551049" y="-293726"/>
            <a:ext cx="11141563" cy="11141563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685800" y="2019300"/>
            <a:ext cx="16916400" cy="7696200"/>
            <a:chOff x="0" y="0"/>
            <a:chExt cx="5678267" cy="24677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5678267" cy="2467777"/>
            </a:xfrm>
            <a:custGeom>
              <a:avLst/>
              <a:gdLst/>
              <a:ahLst/>
              <a:cxnLst/>
              <a:rect l="l" t="t" r="r" b="b"/>
              <a:pathLst>
                <a:path w="5678267" h="2467777">
                  <a:moveTo>
                    <a:pt x="5553807" y="2467777"/>
                  </a:moveTo>
                  <a:lnTo>
                    <a:pt x="124460" y="2467777"/>
                  </a:lnTo>
                  <a:cubicBezTo>
                    <a:pt x="55880" y="2467777"/>
                    <a:pt x="0" y="2411897"/>
                    <a:pt x="0" y="2343316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553807" y="0"/>
                  </a:lnTo>
                  <a:cubicBezTo>
                    <a:pt x="5622387" y="0"/>
                    <a:pt x="5678267" y="55880"/>
                    <a:pt x="5678267" y="124460"/>
                  </a:cubicBezTo>
                  <a:lnTo>
                    <a:pt x="5678267" y="2343317"/>
                  </a:lnTo>
                  <a:cubicBezTo>
                    <a:pt x="5678267" y="2411897"/>
                    <a:pt x="5622387" y="2467777"/>
                    <a:pt x="5553807" y="246777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grpSp>
        <p:nvGrpSpPr>
          <p:cNvPr id="7" name="Group 2"/>
          <p:cNvGrpSpPr/>
          <p:nvPr/>
        </p:nvGrpSpPr>
        <p:grpSpPr>
          <a:xfrm rot="-5400000">
            <a:off x="2233234" y="-2072069"/>
            <a:ext cx="1324734" cy="6096003"/>
            <a:chOff x="0" y="0"/>
            <a:chExt cx="2771140" cy="17082440"/>
          </a:xfrm>
        </p:grpSpPr>
        <p:sp>
          <p:nvSpPr>
            <p:cNvPr id="8" name="Freeform 3"/>
            <p:cNvSpPr/>
            <p:nvPr/>
          </p:nvSpPr>
          <p:spPr>
            <a:xfrm>
              <a:off x="0" y="0"/>
              <a:ext cx="2771140" cy="17082439"/>
            </a:xfrm>
            <a:custGeom>
              <a:avLst/>
              <a:gdLst/>
              <a:ahLst/>
              <a:cxnLst/>
              <a:rect l="l" t="t" r="r" b="b"/>
              <a:pathLst>
                <a:path w="2771140" h="17082439">
                  <a:moveTo>
                    <a:pt x="0" y="0"/>
                  </a:moveTo>
                  <a:lnTo>
                    <a:pt x="0" y="16179470"/>
                  </a:lnTo>
                  <a:lnTo>
                    <a:pt x="1384300" y="17082439"/>
                  </a:lnTo>
                  <a:lnTo>
                    <a:pt x="2771140" y="16179470"/>
                  </a:lnTo>
                  <a:lnTo>
                    <a:pt x="277114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0" name="Rectangle 9"/>
          <p:cNvSpPr/>
          <p:nvPr/>
        </p:nvSpPr>
        <p:spPr>
          <a:xfrm>
            <a:off x="304524" y="430207"/>
            <a:ext cx="54714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SGK – 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</a:t>
            </a:r>
            <a:r>
              <a:rPr lang="en-US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46</a:t>
            </a:r>
            <a:r>
              <a:rPr lang="nl-NL" sz="40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21067308">
            <a:off x="16129727" y="589117"/>
            <a:ext cx="1713028" cy="965525"/>
          </a:xfrm>
          <a:prstGeom prst="rect">
            <a:avLst/>
          </a:prstGeom>
        </p:spPr>
      </p:pic>
      <p:pic>
        <p:nvPicPr>
          <p:cNvPr id="2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13495" y="8568160"/>
            <a:ext cx="1085917" cy="1597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02275" y="2140299"/>
                <a:ext cx="16483450" cy="2723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1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;1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</a:t>
                </a:r>
                <a:r>
                  <a:rPr lang="en-US" sz="38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275" y="2140299"/>
                <a:ext cx="16483450" cy="2723823"/>
              </a:xfrm>
              <a:prstGeom prst="rect">
                <a:avLst/>
              </a:prstGeom>
              <a:blipFill>
                <a:blip r:embed="rId14"/>
                <a:stretch>
                  <a:fillRect l="-1220" r="-1220" b="-4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Callout 20"/>
          <p:cNvSpPr/>
          <p:nvPr/>
        </p:nvSpPr>
        <p:spPr>
          <a:xfrm>
            <a:off x="8343900" y="4762500"/>
            <a:ext cx="1600200" cy="788645"/>
          </a:xfrm>
          <a:prstGeom prst="wedgeEllipse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 smtClean="0">
                <a:solidFill>
                  <a:prstClr val="black"/>
                </a:solidFill>
              </a:rPr>
              <a:t>Giải</a:t>
            </a:r>
            <a:endParaRPr lang="en-US" sz="3800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921" y="5882253"/>
                <a:ext cx="16818428" cy="345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</a:pPr>
                <a:r>
                  <a:rPr lang="en-US" sz="38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+1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(1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sSup>
                      <m:sSupPr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;3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ếp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;1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áp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uyế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𝐼</m:t>
                        </m:r>
                      </m:e>
                    </m:acc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(</m:t>
                    </m:r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;2)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d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d>
                      <m:dPr>
                        <m:ctrlPr>
                          <a:rPr lang="en-US" sz="3800" i="1">
                            <a:effectLst/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3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3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endParaRPr lang="en-US" sz="3800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3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3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3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2=0.</m:t>
                      </m:r>
                    </m:oMath>
                  </m:oMathPara>
                </a14:m>
                <a:endParaRPr lang="en-US" sz="3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921" y="5882253"/>
                <a:ext cx="16818428" cy="3455882"/>
              </a:xfrm>
              <a:prstGeom prst="rect">
                <a:avLst/>
              </a:prstGeom>
              <a:blipFill>
                <a:blip r:embed="rId15"/>
                <a:stretch>
                  <a:fillRect l="-1197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65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2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</TotalTime>
  <Words>2189</Words>
  <Application>Microsoft Office PowerPoint</Application>
  <PresentationFormat>Custom</PresentationFormat>
  <Paragraphs>165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Times New Roman</vt:lpstr>
      <vt:lpstr>Cambria Math</vt:lpstr>
      <vt:lpstr>Kavoon</vt:lpstr>
      <vt:lpstr>StoryBook Roug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Mrt Hao</cp:lastModifiedBy>
  <cp:revision>1</cp:revision>
  <dcterms:created xsi:type="dcterms:W3CDTF">2006-08-16T00:00:00Z</dcterms:created>
  <dcterms:modified xsi:type="dcterms:W3CDTF">2025-01-25T09:35:34Z</dcterms:modified>
  <dc:identifier>DAFODxhJNsQ</dc:identifier>
</cp:coreProperties>
</file>